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8" w:type="dxa"/>
        <w:tblLayout w:type="fixed"/>
        <w:tblLook w:val="01E0" w:firstRow="1" w:lastRow="1" w:firstColumn="1" w:lastColumn="1" w:noHBand="0" w:noVBand="0"/>
      </w:tblPr>
      <w:tblGrid>
        <w:gridCol w:w="4608"/>
        <w:gridCol w:w="5760"/>
      </w:tblGrid>
      <w:tr w:rsidR="00D15065" w:rsidRPr="00D15065" w14:paraId="38E327C4" w14:textId="77777777" w:rsidTr="000247B1">
        <w:tc>
          <w:tcPr>
            <w:tcW w:w="4608" w:type="dxa"/>
          </w:tcPr>
          <w:p w14:paraId="227691F2" w14:textId="149AD4D0" w:rsidR="005547F3" w:rsidRPr="00D15065" w:rsidRDefault="005547F3" w:rsidP="00CA4724">
            <w:pPr>
              <w:pStyle w:val="NoSpacing"/>
              <w:jc w:val="center"/>
              <w:rPr>
                <w:rFonts w:ascii="Times New Roman" w:hAnsi="Times New Roman" w:cs="Times New Roman"/>
                <w:b/>
                <w:bCs/>
                <w:i/>
                <w:sz w:val="24"/>
                <w:szCs w:val="24"/>
              </w:rPr>
            </w:pPr>
          </w:p>
        </w:tc>
        <w:tc>
          <w:tcPr>
            <w:tcW w:w="5760" w:type="dxa"/>
          </w:tcPr>
          <w:p w14:paraId="3C12D0DB" w14:textId="03559A92" w:rsidR="005547F3" w:rsidRPr="00D15065" w:rsidRDefault="005547F3" w:rsidP="00CA4724">
            <w:pPr>
              <w:pStyle w:val="NoSpacing"/>
              <w:jc w:val="center"/>
              <w:rPr>
                <w:rFonts w:ascii="Times New Roman" w:hAnsi="Times New Roman" w:cs="Times New Roman"/>
                <w:b/>
                <w:i/>
                <w:iCs/>
                <w:sz w:val="24"/>
                <w:szCs w:val="24"/>
              </w:rPr>
            </w:pPr>
          </w:p>
        </w:tc>
      </w:tr>
      <w:tr w:rsidR="00D15065" w:rsidRPr="00D15065"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D15065" w:rsidRPr="00D15065" w14:paraId="4A607B15" w14:textId="77777777" w:rsidTr="00E40AEB">
              <w:trPr>
                <w:trHeight w:val="1534"/>
              </w:trPr>
              <w:tc>
                <w:tcPr>
                  <w:tcW w:w="5324" w:type="dxa"/>
                </w:tcPr>
                <w:p w14:paraId="38B90F84" w14:textId="77777777" w:rsidR="00BD763D" w:rsidRPr="00D15065" w:rsidRDefault="00BD763D" w:rsidP="00CA4724">
                  <w:pPr>
                    <w:ind w:left="174" w:hanging="174"/>
                    <w:jc w:val="center"/>
                  </w:pPr>
                  <w:r w:rsidRPr="00D15065">
                    <w:t>SỞ GIÁO DỤC &amp; ĐÀO TẠO THANH HÓA</w:t>
                  </w:r>
                </w:p>
                <w:p w14:paraId="2E94FF4A" w14:textId="6E4E0E02" w:rsidR="00BD763D" w:rsidRPr="00D15065" w:rsidRDefault="00BD763D" w:rsidP="00CA4724">
                  <w:pPr>
                    <w:jc w:val="center"/>
                    <w:rPr>
                      <w:b/>
                      <w:bCs/>
                    </w:rPr>
                  </w:pPr>
                  <w:r w:rsidRPr="00D15065">
                    <w:rPr>
                      <w:b/>
                      <w:bCs/>
                    </w:rPr>
                    <w:t>CỤM CÁC TRƯỜNG THPT THIỆU HÓA</w:t>
                  </w:r>
                </w:p>
                <w:p w14:paraId="25128689" w14:textId="77777777" w:rsidR="00BD763D" w:rsidRPr="00D15065" w:rsidRDefault="00BD763D" w:rsidP="00CA4724">
                  <w:pPr>
                    <w:jc w:val="center"/>
                  </w:pPr>
                </w:p>
                <w:p w14:paraId="52C008A4" w14:textId="518FAD6A" w:rsidR="00BD763D" w:rsidRPr="00D15065" w:rsidRDefault="00BD763D" w:rsidP="00CA4724">
                  <w:pPr>
                    <w:jc w:val="center"/>
                    <w:rPr>
                      <w:b/>
                      <w:bCs/>
                    </w:rPr>
                  </w:pPr>
                  <w:r w:rsidRPr="00D15065">
                    <w:rPr>
                      <w:b/>
                      <w:bCs/>
                    </w:rPr>
                    <w:t>Mã đề thi: 20</w:t>
                  </w:r>
                  <w:r w:rsidR="004330C7" w:rsidRPr="00D15065">
                    <w:rPr>
                      <w:b/>
                      <w:bCs/>
                    </w:rPr>
                    <w:t>7</w:t>
                  </w:r>
                </w:p>
                <w:p w14:paraId="2C18515F" w14:textId="1D00C3AB" w:rsidR="00BD763D" w:rsidRPr="00D15065" w:rsidRDefault="00BD763D" w:rsidP="00CA4724">
                  <w:pPr>
                    <w:jc w:val="center"/>
                  </w:pPr>
                  <w:r w:rsidRPr="00D15065">
                    <w:t>Đề thi gồm có 0</w:t>
                  </w:r>
                  <w:r w:rsidR="00503A4A" w:rsidRPr="00D15065">
                    <w:t>7</w:t>
                  </w:r>
                  <w:r w:rsidRPr="00D15065">
                    <w:t xml:space="preserve"> trang</w:t>
                  </w:r>
                </w:p>
              </w:tc>
              <w:tc>
                <w:tcPr>
                  <w:tcW w:w="5909" w:type="dxa"/>
                </w:tcPr>
                <w:p w14:paraId="3610FAEF" w14:textId="77777777" w:rsidR="00BD763D" w:rsidRPr="00D15065" w:rsidRDefault="00BD763D" w:rsidP="00CA4724">
                  <w:pPr>
                    <w:jc w:val="center"/>
                    <w:rPr>
                      <w:b/>
                      <w:bCs/>
                    </w:rPr>
                  </w:pPr>
                  <w:r w:rsidRPr="00D15065">
                    <w:rPr>
                      <w:b/>
                      <w:bCs/>
                    </w:rPr>
                    <w:t>ĐỀ THI KSCL HSG LỚP 12</w:t>
                  </w:r>
                </w:p>
                <w:p w14:paraId="3BF68287" w14:textId="53491755" w:rsidR="00BD763D" w:rsidRPr="00D15065" w:rsidRDefault="00BD763D" w:rsidP="00CA4724">
                  <w:pPr>
                    <w:jc w:val="center"/>
                    <w:rPr>
                      <w:b/>
                      <w:bCs/>
                    </w:rPr>
                  </w:pPr>
                  <w:r w:rsidRPr="00D15065">
                    <w:rPr>
                      <w:b/>
                      <w:bCs/>
                    </w:rPr>
                    <w:t>NĂM HỌC 2022-2023</w:t>
                  </w:r>
                </w:p>
                <w:p w14:paraId="6E7A93BD" w14:textId="20014A79" w:rsidR="00BD763D" w:rsidRPr="00D15065" w:rsidRDefault="00BD763D" w:rsidP="00CA4724">
                  <w:pPr>
                    <w:jc w:val="center"/>
                    <w:rPr>
                      <w:b/>
                      <w:bCs/>
                    </w:rPr>
                  </w:pPr>
                  <w:r w:rsidRPr="00D15065">
                    <w:rPr>
                      <w:b/>
                      <w:bCs/>
                    </w:rPr>
                    <w:t>Bài thi: SINH HỌC</w:t>
                  </w:r>
                </w:p>
                <w:p w14:paraId="6F82AA46" w14:textId="57CCBE5E" w:rsidR="00BD763D" w:rsidRPr="00D15065" w:rsidRDefault="00BD763D" w:rsidP="00CA4724">
                  <w:pPr>
                    <w:jc w:val="center"/>
                    <w:rPr>
                      <w:i/>
                      <w:iCs/>
                    </w:rPr>
                  </w:pPr>
                  <w:r w:rsidRPr="00D15065">
                    <w:rPr>
                      <w:i/>
                      <w:iCs/>
                    </w:rPr>
                    <w:t xml:space="preserve">Thời gian làm bài: 90 phút; </w:t>
                  </w:r>
                </w:p>
                <w:p w14:paraId="02CB3FF0" w14:textId="77777777" w:rsidR="00BD763D" w:rsidRPr="00D15065" w:rsidRDefault="00BD763D" w:rsidP="00CA4724">
                  <w:pPr>
                    <w:jc w:val="center"/>
                    <w:rPr>
                      <w:b/>
                      <w:bCs/>
                    </w:rPr>
                  </w:pPr>
                </w:p>
              </w:tc>
            </w:tr>
          </w:tbl>
          <w:p w14:paraId="725EA481" w14:textId="77777777" w:rsidR="00BD763D" w:rsidRPr="00D15065" w:rsidRDefault="00BD763D" w:rsidP="00CA4724">
            <w:pPr>
              <w:jc w:val="center"/>
              <w:rPr>
                <w:i/>
                <w:iCs/>
              </w:rPr>
            </w:pPr>
          </w:p>
          <w:p w14:paraId="33D9CB78" w14:textId="77777777" w:rsidR="00BD763D" w:rsidRPr="00D15065" w:rsidRDefault="00BD763D" w:rsidP="00CA4724">
            <w:r w:rsidRPr="00D15065">
              <w:t>Họ, tên thí sinh:..................................................................... SBD: .............................</w:t>
            </w:r>
          </w:p>
          <w:p w14:paraId="0A545CF2" w14:textId="25ED5FA4" w:rsidR="005547F3" w:rsidRPr="00D15065" w:rsidRDefault="005547F3" w:rsidP="00CA4724">
            <w:pPr>
              <w:pStyle w:val="NoSpacing"/>
              <w:jc w:val="center"/>
              <w:rPr>
                <w:rFonts w:ascii="Times New Roman" w:hAnsi="Times New Roman" w:cs="Times New Roman"/>
                <w:b/>
                <w:bCs/>
                <w:sz w:val="24"/>
                <w:szCs w:val="24"/>
              </w:rPr>
            </w:pPr>
          </w:p>
        </w:tc>
      </w:tr>
    </w:tbl>
    <w:p w14:paraId="46347D88" w14:textId="1399EB09" w:rsidR="000A4D0C" w:rsidRPr="00D15065" w:rsidRDefault="000A4D0C" w:rsidP="000A4D0C">
      <w:pPr>
        <w:jc w:val="both"/>
      </w:pPr>
      <w:r w:rsidRPr="00D15065">
        <w:rPr>
          <w:b/>
        </w:rPr>
        <w:t>Câu 1:</w:t>
      </w:r>
      <w:r w:rsidRPr="00D15065">
        <w:t xml:space="preserve"> Triplet 3’TXA5’ mã hóa axit amin xêrin, tARN vận chuyển axit amin này có anticôđon là</w:t>
      </w:r>
    </w:p>
    <w:p w14:paraId="66C09422" w14:textId="77777777" w:rsidR="000A4D0C" w:rsidRPr="00D15065" w:rsidRDefault="000A4D0C" w:rsidP="000A4D0C">
      <w:pPr>
        <w:tabs>
          <w:tab w:val="left" w:pos="397"/>
          <w:tab w:val="left" w:pos="2948"/>
          <w:tab w:val="left" w:pos="5500"/>
          <w:tab w:val="left" w:pos="8051"/>
        </w:tabs>
        <w:jc w:val="both"/>
      </w:pPr>
      <w:r w:rsidRPr="00D15065">
        <w:rPr>
          <w:b/>
        </w:rPr>
        <w:t>A.</w:t>
      </w:r>
      <w:r w:rsidRPr="00D15065">
        <w:t xml:space="preserve"> 5’AGU3’.</w:t>
      </w:r>
      <w:r w:rsidRPr="00D15065">
        <w:tab/>
      </w:r>
      <w:r w:rsidRPr="00D15065">
        <w:rPr>
          <w:b/>
        </w:rPr>
        <w:t>B.</w:t>
      </w:r>
      <w:r w:rsidRPr="00D15065">
        <w:t xml:space="preserve"> 3’UXA5’.</w:t>
      </w:r>
      <w:r w:rsidRPr="00D15065">
        <w:tab/>
      </w:r>
      <w:r w:rsidRPr="00D15065">
        <w:rPr>
          <w:b/>
        </w:rPr>
        <w:t>C.</w:t>
      </w:r>
      <w:r w:rsidRPr="00D15065">
        <w:t xml:space="preserve"> 5’UGU3’.</w:t>
      </w:r>
      <w:r w:rsidRPr="00D15065">
        <w:tab/>
      </w:r>
      <w:r w:rsidRPr="00D15065">
        <w:rPr>
          <w:b/>
        </w:rPr>
        <w:t>D.</w:t>
      </w:r>
      <w:r w:rsidRPr="00D15065">
        <w:t xml:space="preserve"> 3’AGU5’.</w:t>
      </w:r>
    </w:p>
    <w:p w14:paraId="04FFD25E" w14:textId="12DA7557" w:rsidR="000A4D0C" w:rsidRPr="00D15065" w:rsidRDefault="000A4D0C" w:rsidP="000A4D0C">
      <w:pPr>
        <w:tabs>
          <w:tab w:val="left" w:pos="397"/>
          <w:tab w:val="left" w:pos="2948"/>
          <w:tab w:val="left" w:pos="5500"/>
          <w:tab w:val="left" w:pos="8051"/>
        </w:tabs>
        <w:jc w:val="both"/>
      </w:pPr>
      <w:r w:rsidRPr="00D15065">
        <w:rPr>
          <w:b/>
        </w:rPr>
        <w:t>Câu 2:</w:t>
      </w:r>
      <w:r w:rsidRPr="00D15065">
        <w:t xml:space="preserve"> Một quần thể đang ở trạng thái cân bằng di truyền có tần số alen a là 0,7. Theo lí thuyết, tần số kiểu gen aa của quần thể này là </w:t>
      </w:r>
    </w:p>
    <w:p w14:paraId="653616D8" w14:textId="77777777" w:rsidR="000A4D0C" w:rsidRPr="00D15065" w:rsidRDefault="000A4D0C" w:rsidP="000A4D0C">
      <w:pPr>
        <w:tabs>
          <w:tab w:val="left" w:pos="397"/>
          <w:tab w:val="left" w:pos="2948"/>
          <w:tab w:val="left" w:pos="5500"/>
          <w:tab w:val="left" w:pos="8051"/>
        </w:tabs>
        <w:jc w:val="both"/>
      </w:pPr>
      <w:r w:rsidRPr="00D15065">
        <w:rPr>
          <w:b/>
          <w:bCs/>
        </w:rPr>
        <w:t>A</w:t>
      </w:r>
      <w:r w:rsidRPr="00D15065">
        <w:t xml:space="preserve">. 0,42. </w:t>
      </w:r>
      <w:r w:rsidRPr="00D15065">
        <w:tab/>
      </w:r>
      <w:r w:rsidRPr="00D15065">
        <w:rPr>
          <w:b/>
          <w:bCs/>
        </w:rPr>
        <w:t>B</w:t>
      </w:r>
      <w:r w:rsidRPr="00D15065">
        <w:t xml:space="preserve">. 0,60. </w:t>
      </w:r>
      <w:r w:rsidRPr="00D15065">
        <w:tab/>
      </w:r>
      <w:r w:rsidRPr="00D15065">
        <w:rPr>
          <w:b/>
          <w:bCs/>
        </w:rPr>
        <w:t>C</w:t>
      </w:r>
      <w:r w:rsidRPr="00D15065">
        <w:t xml:space="preserve">. 0,49. </w:t>
      </w:r>
      <w:r w:rsidRPr="00D15065">
        <w:tab/>
      </w:r>
      <w:r w:rsidRPr="00D15065">
        <w:rPr>
          <w:b/>
          <w:bCs/>
        </w:rPr>
        <w:t>D</w:t>
      </w:r>
      <w:r w:rsidRPr="00D15065">
        <w:t xml:space="preserve">. 0,09. </w:t>
      </w:r>
    </w:p>
    <w:p w14:paraId="67174D3C" w14:textId="61D43F81" w:rsidR="000A4D0C" w:rsidRPr="00D15065" w:rsidRDefault="000A4D0C" w:rsidP="000A4D0C">
      <w:pPr>
        <w:tabs>
          <w:tab w:val="left" w:pos="397"/>
          <w:tab w:val="left" w:pos="2948"/>
          <w:tab w:val="left" w:pos="5500"/>
          <w:tab w:val="left" w:pos="8051"/>
        </w:tabs>
        <w:jc w:val="both"/>
      </w:pPr>
      <w:r w:rsidRPr="00D15065">
        <w:rPr>
          <w:b/>
        </w:rPr>
        <w:t>Câu 3:</w:t>
      </w:r>
      <w:r w:rsidRPr="00D15065">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03FADECD" w14:textId="77777777" w:rsidR="000A4D0C" w:rsidRPr="00D15065" w:rsidRDefault="000A4D0C" w:rsidP="000A4D0C">
      <w:pPr>
        <w:tabs>
          <w:tab w:val="left" w:pos="397"/>
          <w:tab w:val="left" w:pos="2948"/>
          <w:tab w:val="left" w:pos="5500"/>
          <w:tab w:val="left" w:pos="8051"/>
        </w:tabs>
        <w:jc w:val="both"/>
      </w:pPr>
      <w:r w:rsidRPr="00D15065">
        <w:rPr>
          <w:b/>
          <w:bCs/>
        </w:rPr>
        <w:t>A</w:t>
      </w:r>
      <w:r w:rsidRPr="00D15065">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15065">
        <w:t xml:space="preserve"> và 40 cM.  </w:t>
      </w:r>
      <w:r w:rsidRPr="00D15065">
        <w:tab/>
      </w:r>
      <w:r w:rsidRPr="00D15065">
        <w:rPr>
          <w:b/>
          <w:bCs/>
        </w:rPr>
        <w:t>B</w:t>
      </w:r>
      <w:r w:rsidRPr="00D15065">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15065">
        <w:t xml:space="preserve">và 20 cM. </w:t>
      </w:r>
      <w:r w:rsidRPr="00D15065">
        <w:tab/>
      </w:r>
      <w:r w:rsidRPr="00D15065">
        <w:rPr>
          <w:b/>
          <w:bCs/>
        </w:rPr>
        <w:t>C</w:t>
      </w:r>
      <w:r w:rsidRPr="00D15065">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15065">
        <w:t xml:space="preserve"> và 40 cM. </w:t>
      </w:r>
      <w:r w:rsidRPr="00D15065">
        <w:tab/>
      </w:r>
      <w:r w:rsidRPr="00D15065">
        <w:rPr>
          <w:b/>
          <w:bCs/>
        </w:rPr>
        <w:t>D</w:t>
      </w:r>
      <w:r w:rsidRPr="00D15065">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D15065">
        <w:t xml:space="preserve"> và 20 cM. </w:t>
      </w:r>
    </w:p>
    <w:p w14:paraId="4A421672" w14:textId="26951AD8" w:rsidR="000A4D0C" w:rsidRPr="00D15065" w:rsidRDefault="000A4D0C" w:rsidP="000A4D0C">
      <w:pPr>
        <w:tabs>
          <w:tab w:val="left" w:pos="397"/>
          <w:tab w:val="left" w:pos="2948"/>
          <w:tab w:val="left" w:pos="5500"/>
          <w:tab w:val="left" w:pos="8051"/>
        </w:tabs>
        <w:jc w:val="both"/>
      </w:pPr>
      <w:r w:rsidRPr="00D15065">
        <w:rPr>
          <w:b/>
        </w:rPr>
        <w:t>Câu 4:</w:t>
      </w:r>
      <w:r w:rsidRPr="00D15065">
        <w:t xml:space="preserve"> Một quần thể ngẫu phối có tần số kiểu gen là 0,25 AA : 0,50 Aa : 0,25 aa. Theo lí thuyết, có bao nhiêu phát biểu sau đây đúng? </w:t>
      </w:r>
    </w:p>
    <w:p w14:paraId="6463E130" w14:textId="77777777" w:rsidR="000A4D0C" w:rsidRPr="00D15065" w:rsidRDefault="000A4D0C" w:rsidP="000A4D0C">
      <w:pPr>
        <w:tabs>
          <w:tab w:val="left" w:pos="397"/>
          <w:tab w:val="left" w:pos="2948"/>
          <w:tab w:val="left" w:pos="5500"/>
          <w:tab w:val="left" w:pos="8051"/>
        </w:tabs>
        <w:jc w:val="both"/>
      </w:pPr>
      <w:r w:rsidRPr="00D15065">
        <w:t>I. Nếu không có tác động của các nhân tố tiến hóa thì F</w:t>
      </w:r>
      <w:r w:rsidRPr="00D15065">
        <w:rPr>
          <w:vertAlign w:val="subscript"/>
        </w:rPr>
        <w:t>2</w:t>
      </w:r>
      <w:r w:rsidRPr="00D15065">
        <w:t xml:space="preserve"> có 75% số cá thể mang alen a. </w:t>
      </w:r>
    </w:p>
    <w:p w14:paraId="66C2DD1B" w14:textId="77777777" w:rsidR="000A4D0C" w:rsidRPr="00D15065" w:rsidRDefault="000A4D0C" w:rsidP="000A4D0C">
      <w:pPr>
        <w:tabs>
          <w:tab w:val="left" w:pos="397"/>
          <w:tab w:val="left" w:pos="2948"/>
          <w:tab w:val="left" w:pos="5500"/>
          <w:tab w:val="left" w:pos="8051"/>
        </w:tabs>
        <w:jc w:val="both"/>
      </w:pPr>
      <w:r w:rsidRPr="00D15065">
        <w:t xml:space="preserve">II. Nếu chỉ có tác động của nhân tố đột biến thì chắc chắn làm giảm đa dạng di truyền của quần thể. </w:t>
      </w:r>
    </w:p>
    <w:p w14:paraId="5CA93983" w14:textId="77777777" w:rsidR="000A4D0C" w:rsidRPr="00D15065" w:rsidRDefault="000A4D0C" w:rsidP="000A4D0C">
      <w:pPr>
        <w:tabs>
          <w:tab w:val="left" w:pos="397"/>
          <w:tab w:val="left" w:pos="2948"/>
          <w:tab w:val="left" w:pos="5500"/>
          <w:tab w:val="left" w:pos="8051"/>
        </w:tabs>
        <w:jc w:val="both"/>
      </w:pPr>
      <w:r w:rsidRPr="00D15065">
        <w:t xml:space="preserve">III. Nếu có tác động của các yếu tố ngẫu nhiên thì alen A có thể bị loại bỏ hoàn toàn khỏi quần thể. </w:t>
      </w:r>
    </w:p>
    <w:p w14:paraId="63103539" w14:textId="77777777" w:rsidR="000A4D0C" w:rsidRPr="00D15065" w:rsidRDefault="000A4D0C" w:rsidP="000A4D0C">
      <w:pPr>
        <w:tabs>
          <w:tab w:val="left" w:pos="397"/>
          <w:tab w:val="left" w:pos="2948"/>
          <w:tab w:val="left" w:pos="5500"/>
          <w:tab w:val="left" w:pos="8051"/>
        </w:tabs>
        <w:jc w:val="both"/>
      </w:pPr>
      <w:r w:rsidRPr="00D15065">
        <w:t xml:space="preserve">IV. Nếu chỉ có tác động của di - nhập gen thì tần số các alen luôn thay đổi theo một hướng xác định. </w:t>
      </w:r>
    </w:p>
    <w:p w14:paraId="7FD6B55A" w14:textId="77777777" w:rsidR="000A4D0C" w:rsidRPr="00D15065" w:rsidRDefault="000A4D0C" w:rsidP="000A4D0C">
      <w:pPr>
        <w:tabs>
          <w:tab w:val="left" w:pos="397"/>
          <w:tab w:val="left" w:pos="2948"/>
          <w:tab w:val="left" w:pos="5500"/>
          <w:tab w:val="left" w:pos="8051"/>
        </w:tabs>
        <w:jc w:val="both"/>
      </w:pPr>
      <w:r w:rsidRPr="00D15065">
        <w:rPr>
          <w:b/>
        </w:rPr>
        <w:t>A.</w:t>
      </w:r>
      <w:r w:rsidRPr="00D15065">
        <w:t xml:space="preserve"> 2.</w:t>
      </w:r>
      <w:r w:rsidRPr="00D15065">
        <w:tab/>
      </w:r>
      <w:r w:rsidRPr="00D15065">
        <w:rPr>
          <w:b/>
        </w:rPr>
        <w:t>B.</w:t>
      </w:r>
      <w:r w:rsidRPr="00D15065">
        <w:t xml:space="preserve"> 3. </w:t>
      </w:r>
      <w:r w:rsidRPr="00D15065">
        <w:tab/>
      </w:r>
      <w:r w:rsidRPr="00D15065">
        <w:rPr>
          <w:b/>
        </w:rPr>
        <w:t>C.</w:t>
      </w:r>
      <w:r w:rsidRPr="00D15065">
        <w:t xml:space="preserve"> 1. </w:t>
      </w:r>
      <w:r w:rsidRPr="00D15065">
        <w:tab/>
      </w:r>
      <w:r w:rsidRPr="00D15065">
        <w:rPr>
          <w:b/>
        </w:rPr>
        <w:t xml:space="preserve">D. </w:t>
      </w:r>
      <w:r w:rsidRPr="00D15065">
        <w:t xml:space="preserve">4. </w:t>
      </w:r>
    </w:p>
    <w:p w14:paraId="0D56B0B2" w14:textId="75CBCDDC" w:rsidR="009A5160" w:rsidRPr="00D15065" w:rsidRDefault="009A5160" w:rsidP="00CA4724">
      <w:pPr>
        <w:tabs>
          <w:tab w:val="left" w:pos="180"/>
          <w:tab w:val="left" w:pos="2700"/>
          <w:tab w:val="left" w:pos="5220"/>
          <w:tab w:val="left" w:pos="7740"/>
        </w:tabs>
        <w:jc w:val="both"/>
        <w:rPr>
          <w:lang w:val="vi-VN"/>
        </w:rPr>
      </w:pPr>
      <w:r w:rsidRPr="00D15065">
        <w:rPr>
          <w:b/>
          <w:bCs/>
          <w:lang w:val="vi-VN"/>
        </w:rPr>
        <w:t xml:space="preserve">Câu </w:t>
      </w:r>
      <w:r w:rsidR="000A4D0C" w:rsidRPr="00D15065">
        <w:rPr>
          <w:b/>
          <w:bCs/>
        </w:rPr>
        <w:t>5</w:t>
      </w:r>
      <w:r w:rsidRPr="00D15065">
        <w:rPr>
          <w:b/>
          <w:bCs/>
          <w:lang w:val="vi-VN"/>
        </w:rPr>
        <w:t>:</w:t>
      </w:r>
      <w:r w:rsidRPr="00D15065">
        <w:rPr>
          <w:lang w:val="vi-VN"/>
        </w:rPr>
        <w:t xml:space="preserve"> Người ta tiến hành thí nghiệm đánh dấu ôxi phóng xạ (O</w:t>
      </w:r>
      <w:r w:rsidRPr="00D15065">
        <w:rPr>
          <w:vertAlign w:val="superscript"/>
          <w:lang w:val="vi-VN"/>
        </w:rPr>
        <w:t>18</w:t>
      </w:r>
      <w:r w:rsidRPr="00D15065">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D15065" w:rsidRDefault="009A5160" w:rsidP="00CA4724">
      <w:pPr>
        <w:tabs>
          <w:tab w:val="left" w:pos="180"/>
          <w:tab w:val="left" w:pos="2700"/>
          <w:tab w:val="left" w:pos="5220"/>
          <w:tab w:val="left" w:pos="7740"/>
        </w:tabs>
        <w:jc w:val="both"/>
        <w:rPr>
          <w:lang w:val="vi-VN"/>
        </w:rPr>
      </w:pPr>
      <w:r w:rsidRPr="00D15065">
        <w:rPr>
          <w:b/>
          <w:lang w:val="vi-VN"/>
        </w:rPr>
        <w:t>A.</w:t>
      </w:r>
      <w:r w:rsidRPr="00D15065">
        <w:rPr>
          <w:lang w:val="vi-VN"/>
        </w:rPr>
        <w:t xml:space="preserve"> CO</w:t>
      </w:r>
      <w:r w:rsidRPr="00D15065">
        <w:rPr>
          <w:vertAlign w:val="subscript"/>
          <w:lang w:val="vi-VN"/>
        </w:rPr>
        <w:t>2</w:t>
      </w:r>
      <w:r w:rsidRPr="00D15065">
        <w:rPr>
          <w:lang w:val="vi-VN"/>
        </w:rPr>
        <w:t xml:space="preserve"> </w:t>
      </w:r>
      <w:r w:rsidRPr="00D15065">
        <w:rPr>
          <w:b/>
          <w:lang w:val="vi-VN"/>
        </w:rPr>
        <w:tab/>
        <w:t>B.</w:t>
      </w:r>
      <w:r w:rsidRPr="00D15065">
        <w:rPr>
          <w:lang w:val="vi-VN"/>
        </w:rPr>
        <w:t xml:space="preserve"> NADH</w:t>
      </w:r>
      <w:r w:rsidRPr="00D15065">
        <w:rPr>
          <w:b/>
          <w:lang w:val="vi-VN"/>
        </w:rPr>
        <w:tab/>
        <w:t>C.</w:t>
      </w:r>
      <w:r w:rsidRPr="00D15065">
        <w:rPr>
          <w:lang w:val="vi-VN"/>
        </w:rPr>
        <w:t xml:space="preserve"> H</w:t>
      </w:r>
      <w:r w:rsidRPr="00D15065">
        <w:rPr>
          <w:vertAlign w:val="subscript"/>
          <w:lang w:val="vi-VN"/>
        </w:rPr>
        <w:t>2</w:t>
      </w:r>
      <w:r w:rsidRPr="00D15065">
        <w:rPr>
          <w:lang w:val="vi-VN"/>
        </w:rPr>
        <w:t>O</w:t>
      </w:r>
      <w:r w:rsidRPr="00D15065">
        <w:rPr>
          <w:b/>
          <w:lang w:val="vi-VN"/>
        </w:rPr>
        <w:tab/>
        <w:t>D.</w:t>
      </w:r>
      <w:r w:rsidRPr="00D15065">
        <w:rPr>
          <w:lang w:val="vi-VN"/>
        </w:rPr>
        <w:t xml:space="preserve"> ATP</w:t>
      </w:r>
    </w:p>
    <w:p w14:paraId="198667EB" w14:textId="334DD1D2" w:rsidR="009A5160" w:rsidRPr="00D15065" w:rsidRDefault="009A5160" w:rsidP="00CA4724">
      <w:pPr>
        <w:pStyle w:val="BodyText"/>
        <w:spacing w:before="0"/>
        <w:ind w:left="0"/>
        <w:jc w:val="both"/>
        <w:rPr>
          <w:lang w:val="vi-VN"/>
        </w:rPr>
      </w:pPr>
      <w:r w:rsidRPr="00D15065">
        <w:rPr>
          <w:b/>
          <w:bCs/>
          <w:lang w:val="vi-VN"/>
        </w:rPr>
        <w:t xml:space="preserve">Câu </w:t>
      </w:r>
      <w:r w:rsidR="000A4D0C" w:rsidRPr="00D15065">
        <w:rPr>
          <w:b/>
          <w:bCs/>
        </w:rPr>
        <w:t>6</w:t>
      </w:r>
      <w:r w:rsidRPr="00D15065">
        <w:rPr>
          <w:b/>
          <w:bCs/>
          <w:lang w:val="vi-VN"/>
        </w:rPr>
        <w:t xml:space="preserve">: </w:t>
      </w:r>
      <w:r w:rsidRPr="00D15065">
        <w:rPr>
          <w:lang w:val="vi-VN"/>
        </w:rPr>
        <w:t xml:space="preserve">Khi nói về hệ hô hấp và hệ tuần hoàn ở động vật, có bao nhiêu phát biểu sau đây đúng? </w:t>
      </w:r>
    </w:p>
    <w:p w14:paraId="544D541F" w14:textId="77777777" w:rsidR="009A5160" w:rsidRPr="00D15065" w:rsidRDefault="009A5160" w:rsidP="00CA4724">
      <w:pPr>
        <w:pStyle w:val="BodyText"/>
        <w:spacing w:before="0"/>
        <w:ind w:left="0"/>
        <w:jc w:val="both"/>
        <w:rPr>
          <w:lang w:val="vi-VN"/>
        </w:rPr>
      </w:pPr>
      <w:r w:rsidRPr="00D15065">
        <w:rPr>
          <w:lang w:val="vi-VN"/>
        </w:rPr>
        <w:t xml:space="preserve">I. Tất cả các động vật có hệ tuần hoàn kép thì phổi đều được cấu tạo bởi nhiều phế nang. </w:t>
      </w:r>
    </w:p>
    <w:p w14:paraId="35A11A7B" w14:textId="77777777" w:rsidR="009A5160" w:rsidRPr="00D15065" w:rsidRDefault="009A5160" w:rsidP="00CA4724">
      <w:pPr>
        <w:jc w:val="both"/>
        <w:rPr>
          <w:lang w:val="vi-VN"/>
        </w:rPr>
      </w:pPr>
      <w:r w:rsidRPr="00D15065">
        <w:rPr>
          <w:lang w:val="vi-VN"/>
        </w:rPr>
        <w:t>II. Ở tâm thất của cá và lưỡng cư đều có sự pha trộn giữa máu giàu O</w:t>
      </w:r>
      <w:r w:rsidRPr="00D15065">
        <w:rPr>
          <w:vertAlign w:val="subscript"/>
          <w:lang w:val="vi-VN"/>
        </w:rPr>
        <w:t>2</w:t>
      </w:r>
      <w:r w:rsidRPr="00D15065">
        <w:rPr>
          <w:lang w:val="vi-VN"/>
        </w:rPr>
        <w:t xml:space="preserve"> và máu giàu CO</w:t>
      </w:r>
      <w:r w:rsidRPr="00D15065">
        <w:rPr>
          <w:vertAlign w:val="subscript"/>
          <w:lang w:val="vi-VN"/>
        </w:rPr>
        <w:t>2</w:t>
      </w:r>
      <w:r w:rsidRPr="00D15065">
        <w:rPr>
          <w:lang w:val="vi-VN"/>
        </w:rPr>
        <w:t xml:space="preserve">. </w:t>
      </w:r>
    </w:p>
    <w:p w14:paraId="0081A5C6" w14:textId="77777777" w:rsidR="009A5160" w:rsidRPr="00D15065" w:rsidRDefault="009A5160" w:rsidP="00CA4724">
      <w:pPr>
        <w:jc w:val="both"/>
        <w:rPr>
          <w:lang w:val="vi-VN"/>
        </w:rPr>
      </w:pPr>
      <w:r w:rsidRPr="00D15065">
        <w:rPr>
          <w:lang w:val="vi-VN"/>
        </w:rPr>
        <w:t>III. Trong hệ tuần hoàn kép, máu trong động mạch luôn giàu O</w:t>
      </w:r>
      <w:r w:rsidRPr="00D15065">
        <w:rPr>
          <w:vertAlign w:val="subscript"/>
          <w:lang w:val="vi-VN"/>
        </w:rPr>
        <w:t>2</w:t>
      </w:r>
      <w:r w:rsidRPr="00D15065">
        <w:rPr>
          <w:lang w:val="vi-VN"/>
        </w:rPr>
        <w:t xml:space="preserve"> hơn máu trong tĩnh mạch. </w:t>
      </w:r>
    </w:p>
    <w:p w14:paraId="08C13C2E" w14:textId="77777777" w:rsidR="009A5160" w:rsidRPr="00D15065" w:rsidRDefault="009A5160" w:rsidP="00CA4724">
      <w:pPr>
        <w:jc w:val="both"/>
        <w:rPr>
          <w:lang w:val="vi-VN"/>
        </w:rPr>
      </w:pPr>
      <w:r w:rsidRPr="00D15065">
        <w:rPr>
          <w:lang w:val="vi-VN"/>
        </w:rPr>
        <w:t xml:space="preserve">IV. Ở thú, huyết áp trong tĩnh mạch thấp hơn huyết áp trong mao mạch. </w:t>
      </w:r>
    </w:p>
    <w:p w14:paraId="782E5A5F" w14:textId="38E2A553" w:rsidR="009A5160" w:rsidRPr="00D15065" w:rsidRDefault="009A5160" w:rsidP="00CA4724">
      <w:pPr>
        <w:jc w:val="both"/>
        <w:rPr>
          <w:lang w:val="vi-VN"/>
        </w:rPr>
      </w:pPr>
      <w:r w:rsidRPr="00D15065">
        <w:rPr>
          <w:b/>
          <w:lang w:val="vi-VN"/>
        </w:rPr>
        <w:t xml:space="preserve"> A.</w:t>
      </w:r>
      <w:r w:rsidRPr="00D15065">
        <w:rPr>
          <w:lang w:val="vi-VN"/>
        </w:rPr>
        <w:t xml:space="preserve"> 1. </w:t>
      </w:r>
      <w:r w:rsidRPr="00D15065">
        <w:rPr>
          <w:lang w:val="vi-VN"/>
        </w:rPr>
        <w:tab/>
      </w:r>
      <w:r w:rsidRPr="00D15065">
        <w:rPr>
          <w:lang w:val="vi-VN"/>
        </w:rPr>
        <w:tab/>
      </w:r>
      <w:r w:rsidRPr="00D15065">
        <w:rPr>
          <w:lang w:val="vi-VN"/>
        </w:rPr>
        <w:tab/>
      </w:r>
      <w:r w:rsidRPr="00D15065">
        <w:rPr>
          <w:b/>
          <w:lang w:val="vi-VN"/>
        </w:rPr>
        <w:t>B.</w:t>
      </w:r>
      <w:r w:rsidRPr="00D15065">
        <w:rPr>
          <w:lang w:val="vi-VN"/>
        </w:rPr>
        <w:t xml:space="preserve"> 3. </w:t>
      </w:r>
      <w:r w:rsidRPr="00D15065">
        <w:rPr>
          <w:lang w:val="vi-VN"/>
        </w:rPr>
        <w:tab/>
      </w:r>
      <w:r w:rsidRPr="00D15065">
        <w:rPr>
          <w:lang w:val="vi-VN"/>
        </w:rPr>
        <w:tab/>
      </w:r>
      <w:r w:rsidRPr="00D15065">
        <w:rPr>
          <w:lang w:val="vi-VN"/>
        </w:rPr>
        <w:tab/>
        <w:t xml:space="preserve">     </w:t>
      </w:r>
      <w:r w:rsidRPr="00D15065">
        <w:rPr>
          <w:b/>
          <w:lang w:val="vi-VN"/>
        </w:rPr>
        <w:t>C.</w:t>
      </w:r>
      <w:r w:rsidRPr="00D15065">
        <w:rPr>
          <w:lang w:val="vi-VN"/>
        </w:rPr>
        <w:t xml:space="preserve"> 4. </w:t>
      </w:r>
      <w:r w:rsidRPr="00D15065">
        <w:rPr>
          <w:lang w:val="vi-VN"/>
        </w:rPr>
        <w:tab/>
      </w:r>
      <w:r w:rsidRPr="00D15065">
        <w:rPr>
          <w:lang w:val="vi-VN"/>
        </w:rPr>
        <w:tab/>
      </w:r>
      <w:r w:rsidRPr="00D15065">
        <w:rPr>
          <w:lang w:val="vi-VN"/>
        </w:rPr>
        <w:tab/>
        <w:t xml:space="preserve">   </w:t>
      </w:r>
      <w:r w:rsidRPr="00D15065">
        <w:rPr>
          <w:b/>
          <w:lang w:val="vi-VN"/>
        </w:rPr>
        <w:t>D.</w:t>
      </w:r>
      <w:r w:rsidRPr="00D15065">
        <w:rPr>
          <w:lang w:val="vi-VN"/>
        </w:rPr>
        <w:t xml:space="preserve"> 2. </w:t>
      </w:r>
    </w:p>
    <w:p w14:paraId="1F8F9973" w14:textId="35B86973"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0A4D0C" w:rsidRPr="00D15065">
        <w:rPr>
          <w:rFonts w:ascii="Times New Roman" w:hAnsi="Times New Roman" w:cs="Times New Roman"/>
          <w:b/>
          <w:sz w:val="24"/>
          <w:szCs w:val="24"/>
        </w:rPr>
        <w:t>7</w:t>
      </w:r>
      <w:r w:rsidRPr="00D15065">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D15065" w:rsidRDefault="00BE1C5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 </w:t>
      </w:r>
      <w:r w:rsidR="003E48D3" w:rsidRPr="00D15065">
        <w:rPr>
          <w:rFonts w:ascii="Times New Roman" w:hAnsi="Times New Roman" w:cs="Times New Roman"/>
          <w:b/>
          <w:bCs/>
          <w:sz w:val="24"/>
          <w:szCs w:val="24"/>
        </w:rPr>
        <w:t>A</w:t>
      </w:r>
      <w:r w:rsidR="003E48D3" w:rsidRPr="00D15065">
        <w:rPr>
          <w:rFonts w:ascii="Times New Roman" w:hAnsi="Times New Roman" w:cs="Times New Roman"/>
          <w:sz w:val="24"/>
          <w:szCs w:val="24"/>
        </w:rPr>
        <w:t>. 7/8 và 1/8.</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B</w:t>
      </w:r>
      <w:r w:rsidR="003E48D3" w:rsidRPr="00D15065">
        <w:rPr>
          <w:rFonts w:ascii="Times New Roman" w:hAnsi="Times New Roman" w:cs="Times New Roman"/>
          <w:sz w:val="24"/>
          <w:szCs w:val="24"/>
        </w:rPr>
        <w:t xml:space="preserve">.3/4 và </w:t>
      </w:r>
      <w:r w:rsidR="00CC7DF0" w:rsidRPr="00D15065">
        <w:rPr>
          <w:rFonts w:ascii="Times New Roman" w:hAnsi="Times New Roman" w:cs="Times New Roman"/>
          <w:sz w:val="24"/>
          <w:szCs w:val="24"/>
        </w:rPr>
        <w:t>1/4</w:t>
      </w:r>
      <w:r w:rsidR="003E48D3" w:rsidRPr="00D15065">
        <w:rPr>
          <w:rFonts w:ascii="Times New Roman" w:hAnsi="Times New Roman" w:cs="Times New Roman"/>
          <w:sz w:val="24"/>
          <w:szCs w:val="24"/>
        </w:rPr>
        <w:t>.</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C</w:t>
      </w:r>
      <w:r w:rsidR="003E48D3" w:rsidRPr="00D15065">
        <w:rPr>
          <w:rFonts w:ascii="Times New Roman" w:hAnsi="Times New Roman" w:cs="Times New Roman"/>
          <w:sz w:val="24"/>
          <w:szCs w:val="24"/>
        </w:rPr>
        <w:t xml:space="preserve">.1/2 và </w:t>
      </w:r>
      <w:r w:rsidR="00CC7DF0" w:rsidRPr="00D15065">
        <w:rPr>
          <w:rFonts w:ascii="Times New Roman" w:hAnsi="Times New Roman" w:cs="Times New Roman"/>
          <w:sz w:val="24"/>
          <w:szCs w:val="24"/>
        </w:rPr>
        <w:t>1/4</w:t>
      </w:r>
      <w:r w:rsidR="003E48D3" w:rsidRPr="00D15065">
        <w:rPr>
          <w:rFonts w:ascii="Times New Roman" w:hAnsi="Times New Roman" w:cs="Times New Roman"/>
          <w:sz w:val="24"/>
          <w:szCs w:val="24"/>
        </w:rPr>
        <w:t xml:space="preserve">. </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D</w:t>
      </w:r>
      <w:r w:rsidR="003E48D3" w:rsidRPr="00D15065">
        <w:rPr>
          <w:rFonts w:ascii="Times New Roman" w:hAnsi="Times New Roman" w:cs="Times New Roman"/>
          <w:sz w:val="24"/>
          <w:szCs w:val="24"/>
        </w:rPr>
        <w:t>.1/4 và 3/4</w:t>
      </w:r>
    </w:p>
    <w:p w14:paraId="5B7EC896" w14:textId="15D5F8B4" w:rsidR="001564A9" w:rsidRPr="00D15065" w:rsidRDefault="001564A9" w:rsidP="001564A9">
      <w:r w:rsidRPr="00D15065">
        <w:rPr>
          <w:b/>
        </w:rPr>
        <w:t xml:space="preserve">Câu </w:t>
      </w:r>
      <w:r w:rsidR="000A4D0C" w:rsidRPr="00D15065">
        <w:rPr>
          <w:b/>
        </w:rPr>
        <w:t>8</w:t>
      </w:r>
      <w:r w:rsidRPr="00D15065">
        <w:rPr>
          <w:b/>
        </w:rPr>
        <w:t>:</w:t>
      </w:r>
      <w:r w:rsidRPr="00D15065">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D15065" w:rsidRDefault="001564A9" w:rsidP="001564A9">
      <w:pPr>
        <w:tabs>
          <w:tab w:val="left" w:pos="346"/>
        </w:tabs>
      </w:pPr>
      <w:r w:rsidRPr="00D15065">
        <w:rPr>
          <w:b/>
        </w:rPr>
        <w:t>A.</w:t>
      </w:r>
      <w:r w:rsidRPr="00D15065">
        <w:t xml:space="preserve"> Các cây thân cao ở P có kiểu gen khác nhau.</w:t>
      </w:r>
    </w:p>
    <w:p w14:paraId="5D831B95" w14:textId="52503B43" w:rsidR="001564A9" w:rsidRPr="00D15065" w:rsidRDefault="001564A9" w:rsidP="001564A9">
      <w:pPr>
        <w:tabs>
          <w:tab w:val="left" w:pos="346"/>
        </w:tabs>
      </w:pPr>
      <w:r w:rsidRPr="00D15065">
        <w:rPr>
          <w:b/>
        </w:rPr>
        <w:t>B.</w:t>
      </w:r>
      <w:r w:rsidRPr="00D15065">
        <w:t xml:space="preserve"> Cho F1 giao phấn ngẫu nhiên thì F 2 xuất hiện kiểu gen lặn chiếm 12,5%.</w:t>
      </w:r>
    </w:p>
    <w:p w14:paraId="09C61D7E" w14:textId="6A8C5B32" w:rsidR="001564A9" w:rsidRPr="00D15065" w:rsidRDefault="001564A9" w:rsidP="001564A9">
      <w:pPr>
        <w:tabs>
          <w:tab w:val="left" w:pos="346"/>
        </w:tabs>
      </w:pPr>
      <w:r w:rsidRPr="00D15065">
        <w:rPr>
          <w:b/>
        </w:rPr>
        <w:t>C.</w:t>
      </w:r>
      <w:r w:rsidRPr="00D15065">
        <w:t xml:space="preserve"> Cho các cây cao ở F1 thụ phấn </w:t>
      </w:r>
      <w:r w:rsidR="00925658" w:rsidRPr="00D15065">
        <w:t xml:space="preserve">với </w:t>
      </w:r>
      <w:r w:rsidRPr="00D15065">
        <w:t>các cây thấp đã khử nhị thì đời con thu được 50% thân cao.</w:t>
      </w:r>
    </w:p>
    <w:p w14:paraId="10660FA4" w14:textId="3C9B5CEC" w:rsidR="001564A9" w:rsidRPr="00D15065" w:rsidRDefault="001564A9" w:rsidP="001564A9">
      <w:pPr>
        <w:tabs>
          <w:tab w:val="left" w:pos="346"/>
        </w:tabs>
      </w:pPr>
      <w:r w:rsidRPr="00D15065">
        <w:rPr>
          <w:b/>
        </w:rPr>
        <w:t>D.</w:t>
      </w:r>
      <w:r w:rsidRPr="00D15065">
        <w:t xml:space="preserve"> Cho toàn bộ cây thân cao ở F1 tự thụ phấn thì đời con thu được số cây thân thấp chiếm 1/6.</w:t>
      </w:r>
    </w:p>
    <w:p w14:paraId="42A8189C" w14:textId="031A3499"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0A4D0C" w:rsidRPr="00D15065">
        <w:rPr>
          <w:rFonts w:ascii="Times New Roman" w:hAnsi="Times New Roman" w:cs="Times New Roman"/>
          <w:b/>
          <w:sz w:val="24"/>
          <w:szCs w:val="24"/>
        </w:rPr>
        <w:t>9</w:t>
      </w:r>
      <w:r w:rsidR="001564A9" w:rsidRPr="00D15065">
        <w:rPr>
          <w:rFonts w:ascii="Times New Roman" w:hAnsi="Times New Roman" w:cs="Times New Roman"/>
          <w:b/>
          <w:sz w:val="24"/>
          <w:szCs w:val="24"/>
        </w:rPr>
        <w:t>:</w:t>
      </w:r>
      <w:r w:rsidRPr="00D15065">
        <w:rPr>
          <w:rFonts w:ascii="Times New Roman" w:hAnsi="Times New Roman" w:cs="Times New Roman"/>
          <w:sz w:val="24"/>
          <w:szCs w:val="24"/>
        </w:rPr>
        <w:t xml:space="preserve"> Ở một loài cây lưỡng bội, khi cho cây hoa hồng (P) tự thụ phấn, F1 thu được 25% cây hoa đỏ: 50% cây hoa hồng: 25% cây hoa trắng. Các cây hoa đỏ cứ ra hoa nào lại bị côn trùng làm hỏng hoa đó (</w:t>
      </w:r>
      <w:r w:rsidR="00925658" w:rsidRPr="00D15065">
        <w:rPr>
          <w:rFonts w:ascii="Times New Roman" w:hAnsi="Times New Roman" w:cs="Times New Roman"/>
          <w:sz w:val="24"/>
          <w:szCs w:val="24"/>
        </w:rPr>
        <w:t xml:space="preserve">do </w:t>
      </w:r>
      <w:r w:rsidRPr="00D15065">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D15065" w:rsidRDefault="00BE1C5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 </w:t>
      </w:r>
      <w:r w:rsidR="003E48D3" w:rsidRPr="00D15065">
        <w:rPr>
          <w:rFonts w:ascii="Times New Roman" w:hAnsi="Times New Roman" w:cs="Times New Roman"/>
          <w:b/>
          <w:bCs/>
          <w:sz w:val="24"/>
          <w:szCs w:val="24"/>
        </w:rPr>
        <w:t>A</w:t>
      </w:r>
      <w:r w:rsidR="003E48D3" w:rsidRPr="00D15065">
        <w:rPr>
          <w:rFonts w:ascii="Times New Roman" w:hAnsi="Times New Roman" w:cs="Times New Roman"/>
          <w:sz w:val="24"/>
          <w:szCs w:val="24"/>
        </w:rPr>
        <w:t>. 4/9</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B.</w:t>
      </w:r>
      <w:r w:rsidR="003E48D3" w:rsidRPr="00D15065">
        <w:rPr>
          <w:rFonts w:ascii="Times New Roman" w:hAnsi="Times New Roman" w:cs="Times New Roman"/>
          <w:sz w:val="24"/>
          <w:szCs w:val="24"/>
        </w:rPr>
        <w:t xml:space="preserve"> 1/4</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C.</w:t>
      </w:r>
      <w:r w:rsidR="003E48D3" w:rsidRPr="00D15065">
        <w:rPr>
          <w:rFonts w:ascii="Times New Roman" w:hAnsi="Times New Roman" w:cs="Times New Roman"/>
          <w:sz w:val="24"/>
          <w:szCs w:val="24"/>
        </w:rPr>
        <w:t xml:space="preserve"> 3/9</w:t>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sz w:val="24"/>
          <w:szCs w:val="24"/>
        </w:rPr>
        <w:tab/>
      </w:r>
      <w:r w:rsidR="003E48D3" w:rsidRPr="00D15065">
        <w:rPr>
          <w:rFonts w:ascii="Times New Roman" w:hAnsi="Times New Roman" w:cs="Times New Roman"/>
          <w:b/>
          <w:bCs/>
          <w:sz w:val="24"/>
          <w:szCs w:val="24"/>
        </w:rPr>
        <w:t>D.</w:t>
      </w:r>
      <w:r w:rsidR="003E48D3" w:rsidRPr="00D15065">
        <w:rPr>
          <w:rFonts w:ascii="Times New Roman" w:hAnsi="Times New Roman" w:cs="Times New Roman"/>
          <w:sz w:val="24"/>
          <w:szCs w:val="24"/>
        </w:rPr>
        <w:t xml:space="preserve"> 5/9</w:t>
      </w:r>
    </w:p>
    <w:p w14:paraId="23180845" w14:textId="5FC9C6EF" w:rsidR="001564A9" w:rsidRPr="00D15065" w:rsidRDefault="001564A9" w:rsidP="001564A9">
      <w:pPr>
        <w:rPr>
          <w:rFonts w:eastAsia="Malgun Gothic"/>
          <w:lang w:eastAsia="ko-KR"/>
        </w:rPr>
      </w:pPr>
      <w:r w:rsidRPr="00D15065">
        <w:rPr>
          <w:rFonts w:eastAsia="Malgun Gothic"/>
          <w:b/>
          <w:lang w:eastAsia="ko-KR"/>
        </w:rPr>
        <w:t xml:space="preserve">Câu </w:t>
      </w:r>
      <w:r w:rsidR="000A4D0C" w:rsidRPr="00D15065">
        <w:rPr>
          <w:rFonts w:eastAsia="Malgun Gothic"/>
          <w:b/>
          <w:lang w:eastAsia="ko-KR"/>
        </w:rPr>
        <w:t>10</w:t>
      </w:r>
      <w:r w:rsidRPr="00D15065">
        <w:rPr>
          <w:rFonts w:eastAsia="Malgun Gothic"/>
          <w:b/>
          <w:lang w:eastAsia="ko-KR"/>
        </w:rPr>
        <w:t>:</w:t>
      </w:r>
      <w:r w:rsidRPr="00D15065">
        <w:rPr>
          <w:rFonts w:eastAsia="Malgun Gothic"/>
          <w:lang w:eastAsia="ko-KR"/>
        </w:rPr>
        <w:t xml:space="preserve"> Có một trình tự ARN (5'-AUG GGG UGX XAU UUU-3') mã hóa cho một đoạn Polipepptit gồm 5 aa. Sự thay thế nu nào dẫn đến việc đoạn polipeptit này chỉ còn lại 2 aa.</w:t>
      </w:r>
    </w:p>
    <w:p w14:paraId="6C0200DA" w14:textId="70495E5C" w:rsidR="001564A9" w:rsidRPr="00D15065" w:rsidRDefault="001564A9" w:rsidP="001564A9">
      <w:pPr>
        <w:tabs>
          <w:tab w:val="left" w:pos="346"/>
          <w:tab w:val="left" w:pos="5760"/>
        </w:tabs>
        <w:rPr>
          <w:rFonts w:eastAsia="Malgun Gothic"/>
          <w:lang w:eastAsia="ko-KR"/>
        </w:rPr>
      </w:pPr>
      <w:r w:rsidRPr="00D15065">
        <w:rPr>
          <w:rFonts w:eastAsia="Malgun Gothic"/>
          <w:b/>
          <w:lang w:eastAsia="ko-KR"/>
        </w:rPr>
        <w:lastRenderedPageBreak/>
        <w:t>A.</w:t>
      </w:r>
      <w:r w:rsidR="00925658" w:rsidRPr="00D15065">
        <w:rPr>
          <w:rFonts w:eastAsia="Malgun Gothic"/>
          <w:b/>
          <w:lang w:eastAsia="ko-KR"/>
        </w:rPr>
        <w:t xml:space="preserve"> </w:t>
      </w:r>
      <w:r w:rsidRPr="00D15065">
        <w:rPr>
          <w:rFonts w:eastAsia="Malgun Gothic"/>
          <w:lang w:eastAsia="ko-KR"/>
        </w:rPr>
        <w:t>thay thế X ở bộ ba nu thứ ba bằng A.</w:t>
      </w:r>
      <w:r w:rsidRPr="00D15065">
        <w:rPr>
          <w:rFonts w:eastAsia="Malgun Gothic"/>
          <w:lang w:eastAsia="ko-KR"/>
        </w:rPr>
        <w:tab/>
      </w:r>
      <w:r w:rsidRPr="00D15065">
        <w:rPr>
          <w:rFonts w:eastAsia="Malgun Gothic"/>
          <w:b/>
          <w:lang w:eastAsia="ko-KR"/>
        </w:rPr>
        <w:t>B.</w:t>
      </w:r>
      <w:r w:rsidRPr="00D15065">
        <w:rPr>
          <w:rFonts w:eastAsia="Malgun Gothic"/>
          <w:lang w:eastAsia="ko-KR"/>
        </w:rPr>
        <w:t xml:space="preserve"> thay thế A ở bộ ba đầu tiên bằng X.</w:t>
      </w:r>
    </w:p>
    <w:p w14:paraId="23E79778" w14:textId="2953F3C4" w:rsidR="001564A9" w:rsidRPr="00D15065" w:rsidRDefault="001564A9" w:rsidP="001564A9">
      <w:pPr>
        <w:tabs>
          <w:tab w:val="left" w:pos="346"/>
          <w:tab w:val="left" w:pos="5760"/>
        </w:tabs>
        <w:rPr>
          <w:rFonts w:eastAsia="Malgun Gothic"/>
          <w:lang w:eastAsia="ko-KR"/>
        </w:rPr>
      </w:pPr>
      <w:r w:rsidRPr="00D15065">
        <w:rPr>
          <w:rFonts w:eastAsia="Malgun Gothic"/>
          <w:b/>
          <w:lang w:eastAsia="ko-KR"/>
        </w:rPr>
        <w:t>C.</w:t>
      </w:r>
      <w:r w:rsidRPr="00D15065">
        <w:rPr>
          <w:rFonts w:eastAsia="Malgun Gothic"/>
          <w:lang w:eastAsia="ko-KR"/>
        </w:rPr>
        <w:t xml:space="preserve"> thay thế G ở bộ ba đầu tiên bằng A.</w:t>
      </w:r>
      <w:r w:rsidRPr="00D15065">
        <w:rPr>
          <w:rFonts w:eastAsia="Malgun Gothic"/>
          <w:lang w:eastAsia="ko-KR"/>
        </w:rPr>
        <w:tab/>
      </w:r>
      <w:r w:rsidRPr="00D15065">
        <w:rPr>
          <w:rFonts w:eastAsia="Malgun Gothic"/>
          <w:b/>
          <w:lang w:eastAsia="ko-KR"/>
        </w:rPr>
        <w:t>D.</w:t>
      </w:r>
      <w:r w:rsidRPr="00D15065">
        <w:rPr>
          <w:rFonts w:eastAsia="Malgun Gothic"/>
          <w:lang w:eastAsia="ko-KR"/>
        </w:rPr>
        <w:t xml:space="preserve"> thay thế U ở bộ ba nu đầu tiên bằng </w:t>
      </w:r>
    </w:p>
    <w:p w14:paraId="1F58E217" w14:textId="03287EF4" w:rsidR="001564A9" w:rsidRPr="00D15065" w:rsidRDefault="001564A9" w:rsidP="001564A9">
      <w:pPr>
        <w:tabs>
          <w:tab w:val="left" w:pos="284"/>
          <w:tab w:val="left" w:pos="2835"/>
          <w:tab w:val="left" w:pos="5387"/>
          <w:tab w:val="left" w:pos="7797"/>
        </w:tabs>
        <w:rPr>
          <w:rFonts w:eastAsia="Malgun Gothic"/>
          <w:lang w:eastAsia="ko-KR"/>
        </w:rPr>
      </w:pPr>
      <w:r w:rsidRPr="00D15065">
        <w:rPr>
          <w:rFonts w:eastAsia="Malgun Gothic"/>
          <w:b/>
          <w:lang w:eastAsia="ko-KR"/>
        </w:rPr>
        <w:t xml:space="preserve">Câu </w:t>
      </w:r>
      <w:r w:rsidR="000A4D0C" w:rsidRPr="00D15065">
        <w:rPr>
          <w:rFonts w:eastAsia="Malgun Gothic"/>
          <w:b/>
          <w:bCs/>
          <w:lang w:eastAsia="ko-KR"/>
        </w:rPr>
        <w:t>11</w:t>
      </w:r>
      <w:r w:rsidRPr="00D15065">
        <w:rPr>
          <w:rFonts w:eastAsia="Malgun Gothic"/>
          <w:b/>
          <w:bCs/>
          <w:lang w:eastAsia="ko-KR"/>
        </w:rPr>
        <w:t>:</w:t>
      </w:r>
      <w:r w:rsidRPr="00D15065">
        <w:rPr>
          <w:rFonts w:eastAsia="Malgun Gothic"/>
          <w:lang w:eastAsia="ko-KR"/>
        </w:rPr>
        <w:t xml:space="preserve"> Khi nói về quá trình nhân đôi ADN, phát biểu nào sau đây đúng? </w:t>
      </w:r>
    </w:p>
    <w:p w14:paraId="39D3E05E" w14:textId="77777777" w:rsidR="002A1811" w:rsidRPr="00D15065" w:rsidRDefault="001564A9" w:rsidP="001564A9">
      <w:pPr>
        <w:tabs>
          <w:tab w:val="left" w:pos="284"/>
          <w:tab w:val="left" w:pos="2835"/>
          <w:tab w:val="left" w:pos="5387"/>
          <w:tab w:val="left" w:pos="7797"/>
        </w:tabs>
        <w:rPr>
          <w:rFonts w:eastAsia="Malgun Gothic"/>
          <w:lang w:eastAsia="ko-KR"/>
        </w:rPr>
      </w:pPr>
      <w:r w:rsidRPr="00D15065">
        <w:rPr>
          <w:rFonts w:eastAsia="Malgun Gothic"/>
          <w:b/>
          <w:bCs/>
          <w:lang w:eastAsia="ko-KR"/>
        </w:rPr>
        <w:t xml:space="preserve">A. </w:t>
      </w:r>
      <w:r w:rsidRPr="00D15065">
        <w:rPr>
          <w:rFonts w:eastAsia="Malgun Gothic"/>
          <w:lang w:eastAsia="ko-KR"/>
        </w:rPr>
        <w:t xml:space="preserve">Trên mỗi phân tử ADN của sinh vật nhân thực chỉ có một điểm khởi đầu nhân đôi ADN. </w:t>
      </w:r>
    </w:p>
    <w:p w14:paraId="2F315FCB" w14:textId="165A5F57" w:rsidR="001564A9" w:rsidRPr="00D15065" w:rsidRDefault="001564A9" w:rsidP="001564A9">
      <w:pPr>
        <w:tabs>
          <w:tab w:val="left" w:pos="284"/>
          <w:tab w:val="left" w:pos="2835"/>
          <w:tab w:val="left" w:pos="5387"/>
          <w:tab w:val="left" w:pos="7797"/>
        </w:tabs>
        <w:rPr>
          <w:rFonts w:eastAsia="Malgun Gothic"/>
          <w:lang w:eastAsia="ko-KR"/>
        </w:rPr>
      </w:pPr>
      <w:r w:rsidRPr="00D15065">
        <w:rPr>
          <w:rFonts w:eastAsia="Malgun Gothic"/>
          <w:b/>
          <w:lang w:eastAsia="ko-KR"/>
        </w:rPr>
        <w:t>B.</w:t>
      </w:r>
      <w:r w:rsidR="00925658" w:rsidRPr="00D15065">
        <w:rPr>
          <w:rFonts w:eastAsia="Malgun Gothic"/>
          <w:b/>
          <w:lang w:eastAsia="ko-KR"/>
        </w:rPr>
        <w:t xml:space="preserve"> </w:t>
      </w:r>
      <w:r w:rsidRPr="00D15065">
        <w:rPr>
          <w:rFonts w:eastAsia="Malgun Gothic"/>
          <w:lang w:eastAsia="ko-KR"/>
        </w:rPr>
        <w:t xml:space="preserve">Enzym ADN pôlimeraza làm nhiệm vụ tháo xoắn phân tử ADN và kéo dài mạch mới. </w:t>
      </w:r>
    </w:p>
    <w:p w14:paraId="1434BFE5" w14:textId="24084015" w:rsidR="001564A9" w:rsidRPr="00D15065" w:rsidRDefault="001564A9" w:rsidP="001564A9">
      <w:pPr>
        <w:tabs>
          <w:tab w:val="left" w:pos="284"/>
          <w:tab w:val="left" w:pos="2835"/>
          <w:tab w:val="left" w:pos="5387"/>
          <w:tab w:val="left" w:pos="7797"/>
        </w:tabs>
        <w:rPr>
          <w:rFonts w:eastAsia="Malgun Gothic"/>
          <w:lang w:eastAsia="ko-KR"/>
        </w:rPr>
      </w:pPr>
      <w:r w:rsidRPr="00D15065">
        <w:rPr>
          <w:rFonts w:eastAsia="Malgun Gothic"/>
          <w:b/>
          <w:lang w:eastAsia="ko-KR"/>
        </w:rPr>
        <w:t>C.</w:t>
      </w:r>
      <w:r w:rsidR="00925658" w:rsidRPr="00D15065">
        <w:rPr>
          <w:rFonts w:eastAsia="Malgun Gothic"/>
          <w:b/>
          <w:lang w:eastAsia="ko-KR"/>
        </w:rPr>
        <w:t xml:space="preserve"> </w:t>
      </w:r>
      <w:r w:rsidRPr="00D15065">
        <w:rPr>
          <w:rFonts w:eastAsia="Malgun Gothic"/>
          <w:lang w:eastAsia="ko-KR"/>
        </w:rPr>
        <w:t xml:space="preserve">ADN của ti thể và ADN ở trong nhân tế bào có số lần nhân đôi bằng nhau. </w:t>
      </w:r>
    </w:p>
    <w:p w14:paraId="46B2832A" w14:textId="6B8F374C" w:rsidR="001564A9" w:rsidRPr="00D15065" w:rsidRDefault="001564A9" w:rsidP="001564A9">
      <w:pPr>
        <w:tabs>
          <w:tab w:val="left" w:pos="284"/>
          <w:tab w:val="left" w:pos="2835"/>
          <w:tab w:val="left" w:pos="5387"/>
          <w:tab w:val="left" w:pos="7797"/>
        </w:tabs>
        <w:rPr>
          <w:rFonts w:eastAsia="Malgun Gothic"/>
          <w:lang w:eastAsia="ko-KR"/>
        </w:rPr>
      </w:pPr>
      <w:r w:rsidRPr="00D15065">
        <w:rPr>
          <w:rFonts w:eastAsia="Malgun Gothic"/>
          <w:b/>
          <w:lang w:eastAsia="ko-KR"/>
        </w:rPr>
        <w:t>D.</w:t>
      </w:r>
      <w:r w:rsidR="00925658" w:rsidRPr="00D15065">
        <w:rPr>
          <w:rFonts w:eastAsia="Malgun Gothic"/>
          <w:b/>
          <w:lang w:eastAsia="ko-KR"/>
        </w:rPr>
        <w:t xml:space="preserve"> </w:t>
      </w:r>
      <w:r w:rsidRPr="00D15065">
        <w:rPr>
          <w:rFonts w:eastAsia="Malgun Gothic"/>
          <w:lang w:eastAsia="ko-KR"/>
        </w:rPr>
        <w:t xml:space="preserve">Theo chiều tháo xoắn, trên chạc chữ Y mạch mới bổ sung với mạch khuôn có chiều 5’ – 3’ tổng hợp gián đoạn. </w:t>
      </w:r>
    </w:p>
    <w:p w14:paraId="5128D299" w14:textId="6C39B358"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0A4D0C" w:rsidRPr="00D15065">
        <w:rPr>
          <w:rFonts w:ascii="Times New Roman" w:hAnsi="Times New Roman" w:cs="Times New Roman"/>
          <w:b/>
          <w:sz w:val="24"/>
          <w:szCs w:val="24"/>
        </w:rPr>
        <w:t>12</w:t>
      </w:r>
      <w:r w:rsidR="001564A9" w:rsidRPr="00D15065">
        <w:rPr>
          <w:rFonts w:ascii="Times New Roman" w:hAnsi="Times New Roman" w:cs="Times New Roman"/>
          <w:b/>
          <w:sz w:val="24"/>
          <w:szCs w:val="24"/>
        </w:rPr>
        <w:t>:</w:t>
      </w:r>
      <w:r w:rsidRPr="00D15065">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D15065" w:rsidRPr="00D15065" w14:paraId="55F5E2B4" w14:textId="77777777" w:rsidTr="006D7AA2">
        <w:tc>
          <w:tcPr>
            <w:tcW w:w="3757" w:type="dxa"/>
            <w:gridSpan w:val="4"/>
            <w:shd w:val="clear" w:color="auto" w:fill="auto"/>
          </w:tcPr>
          <w:p w14:paraId="26241924"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Mất đoạn NST </w:t>
            </w:r>
          </w:p>
          <w:p w14:paraId="51E54096"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IV.Thay thế 1 cặp nucleotit</w:t>
            </w:r>
          </w:p>
        </w:tc>
        <w:tc>
          <w:tcPr>
            <w:tcW w:w="3758" w:type="dxa"/>
            <w:gridSpan w:val="3"/>
            <w:shd w:val="clear" w:color="auto" w:fill="auto"/>
          </w:tcPr>
          <w:p w14:paraId="62EB9168"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I.Đột biến thể một </w:t>
            </w:r>
          </w:p>
          <w:p w14:paraId="02363799"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V.Lặp đoạn NST </w:t>
            </w:r>
          </w:p>
        </w:tc>
        <w:tc>
          <w:tcPr>
            <w:tcW w:w="3758" w:type="dxa"/>
            <w:gridSpan w:val="3"/>
            <w:shd w:val="clear" w:color="auto" w:fill="auto"/>
          </w:tcPr>
          <w:p w14:paraId="74FFA2E0"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II.Đột biến thể ba </w:t>
            </w:r>
          </w:p>
          <w:p w14:paraId="0E18515C"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VI.Đảo đoạn NST</w:t>
            </w:r>
          </w:p>
        </w:tc>
      </w:tr>
      <w:tr w:rsidR="00D15065" w:rsidRPr="00D15065" w14:paraId="2C194025" w14:textId="77777777" w:rsidTr="006D7AA2">
        <w:tc>
          <w:tcPr>
            <w:tcW w:w="431" w:type="dxa"/>
            <w:shd w:val="clear" w:color="auto" w:fill="auto"/>
          </w:tcPr>
          <w:p w14:paraId="5506FAA4" w14:textId="2E29B5FB" w:rsidR="003E48D3" w:rsidRPr="00D15065" w:rsidRDefault="003E48D3" w:rsidP="00BE1C53">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418" w:type="dxa"/>
            <w:shd w:val="clear" w:color="auto" w:fill="auto"/>
          </w:tcPr>
          <w:p w14:paraId="07CA4AF6"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2 </w:t>
            </w:r>
          </w:p>
        </w:tc>
        <w:tc>
          <w:tcPr>
            <w:tcW w:w="418" w:type="dxa"/>
            <w:shd w:val="clear" w:color="auto" w:fill="auto"/>
          </w:tcPr>
          <w:p w14:paraId="76AA69A0" w14:textId="77777777" w:rsidR="003E48D3" w:rsidRPr="00D15065" w:rsidRDefault="003E48D3" w:rsidP="00BE1C53">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396" w:type="dxa"/>
            <w:gridSpan w:val="2"/>
            <w:shd w:val="clear" w:color="auto" w:fill="auto"/>
          </w:tcPr>
          <w:p w14:paraId="02A30A0D"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1 </w:t>
            </w:r>
          </w:p>
        </w:tc>
        <w:tc>
          <w:tcPr>
            <w:tcW w:w="430" w:type="dxa"/>
            <w:shd w:val="clear" w:color="auto" w:fill="auto"/>
          </w:tcPr>
          <w:p w14:paraId="43C54FFE" w14:textId="77777777" w:rsidR="003E48D3" w:rsidRPr="00D15065" w:rsidRDefault="003E48D3" w:rsidP="00BE1C53">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C.</w:t>
            </w:r>
          </w:p>
        </w:tc>
        <w:tc>
          <w:tcPr>
            <w:tcW w:w="2404" w:type="dxa"/>
            <w:gridSpan w:val="2"/>
            <w:shd w:val="clear" w:color="auto" w:fill="auto"/>
          </w:tcPr>
          <w:p w14:paraId="039A90C1"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3</w:t>
            </w:r>
          </w:p>
        </w:tc>
        <w:tc>
          <w:tcPr>
            <w:tcW w:w="430" w:type="dxa"/>
            <w:shd w:val="clear" w:color="auto" w:fill="auto"/>
          </w:tcPr>
          <w:p w14:paraId="5BAFFF8C" w14:textId="77777777" w:rsidR="003E48D3" w:rsidRPr="00D15065" w:rsidRDefault="003E48D3" w:rsidP="00BE1C53">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2346" w:type="dxa"/>
            <w:shd w:val="clear" w:color="auto" w:fill="auto"/>
          </w:tcPr>
          <w:p w14:paraId="09EB89FC" w14:textId="77777777" w:rsidR="003E48D3" w:rsidRPr="00D15065" w:rsidRDefault="003E48D3" w:rsidP="00BE1C53">
            <w:pPr>
              <w:pStyle w:val="NoSpacing"/>
              <w:rPr>
                <w:rFonts w:ascii="Times New Roman" w:hAnsi="Times New Roman" w:cs="Times New Roman"/>
                <w:sz w:val="24"/>
                <w:szCs w:val="24"/>
              </w:rPr>
            </w:pPr>
            <w:r w:rsidRPr="00D15065">
              <w:rPr>
                <w:rFonts w:ascii="Times New Roman" w:hAnsi="Times New Roman" w:cs="Times New Roman"/>
                <w:sz w:val="24"/>
                <w:szCs w:val="24"/>
              </w:rPr>
              <w:t>4</w:t>
            </w:r>
          </w:p>
        </w:tc>
      </w:tr>
    </w:tbl>
    <w:p w14:paraId="5FBE9CBD" w14:textId="3B945805" w:rsidR="003E48D3" w:rsidRPr="00D15065" w:rsidRDefault="003E48D3" w:rsidP="00CA4724">
      <w:pPr>
        <w:tabs>
          <w:tab w:val="left" w:pos="397"/>
          <w:tab w:val="left" w:pos="2948"/>
          <w:tab w:val="left" w:pos="5500"/>
          <w:tab w:val="left" w:pos="8051"/>
        </w:tabs>
        <w:jc w:val="both"/>
      </w:pPr>
      <w:r w:rsidRPr="00D15065">
        <w:rPr>
          <w:b/>
        </w:rPr>
        <w:t xml:space="preserve">Câu </w:t>
      </w:r>
      <w:r w:rsidR="000A4D0C" w:rsidRPr="00D15065">
        <w:rPr>
          <w:b/>
        </w:rPr>
        <w:t>13</w:t>
      </w:r>
      <w:r w:rsidRPr="00D15065">
        <w:rPr>
          <w:b/>
        </w:rPr>
        <w:t>:</w:t>
      </w:r>
      <w:r w:rsidRPr="00D15065">
        <w:t xml:space="preserve"> Khi nói về thể dị đa bội, có bao nhiêu phát biểu sau đây đúng? </w:t>
      </w:r>
    </w:p>
    <w:p w14:paraId="2E8FDB93" w14:textId="49B5E416" w:rsidR="003E48D3" w:rsidRPr="00D15065" w:rsidRDefault="003E48D3" w:rsidP="00CA4724">
      <w:pPr>
        <w:tabs>
          <w:tab w:val="left" w:pos="397"/>
          <w:tab w:val="left" w:pos="2948"/>
          <w:tab w:val="left" w:pos="5500"/>
          <w:tab w:val="left" w:pos="8051"/>
        </w:tabs>
        <w:jc w:val="both"/>
      </w:pPr>
      <w:r w:rsidRPr="00D15065">
        <w:t xml:space="preserve">I. Lai xa kèm đa bội hóa có thể tạo ra thể dị đa bội có kiểu gen đồng hợp tử về tất cả các gen. </w:t>
      </w:r>
    </w:p>
    <w:p w14:paraId="5FE752DE" w14:textId="61FBF2C9" w:rsidR="003E48D3" w:rsidRPr="00D15065" w:rsidRDefault="003E48D3" w:rsidP="00CA4724">
      <w:pPr>
        <w:tabs>
          <w:tab w:val="left" w:pos="397"/>
          <w:tab w:val="left" w:pos="2948"/>
          <w:tab w:val="left" w:pos="5500"/>
          <w:tab w:val="left" w:pos="8051"/>
        </w:tabs>
        <w:jc w:val="both"/>
      </w:pPr>
      <w:r w:rsidRPr="00D15065">
        <w:t xml:space="preserve">II. Ở thực vật có hoa, thể dị đa bội luôn tạo quả không hạt. </w:t>
      </w:r>
    </w:p>
    <w:p w14:paraId="4862FEE4" w14:textId="199DFE36" w:rsidR="003E48D3" w:rsidRPr="00D15065" w:rsidRDefault="003E48D3" w:rsidP="00CA4724">
      <w:pPr>
        <w:tabs>
          <w:tab w:val="left" w:pos="397"/>
          <w:tab w:val="left" w:pos="2948"/>
          <w:tab w:val="left" w:pos="5500"/>
          <w:tab w:val="left" w:pos="8051"/>
        </w:tabs>
        <w:jc w:val="both"/>
      </w:pPr>
      <w:r w:rsidRPr="00D15065">
        <w:t xml:space="preserve">III. Từ thể dị đa bội có thể hình thành nên loài mới. </w:t>
      </w:r>
    </w:p>
    <w:p w14:paraId="18D94E6B" w14:textId="77777777" w:rsidR="003E48D3" w:rsidRPr="00D15065" w:rsidRDefault="003E48D3" w:rsidP="00925658">
      <w:pPr>
        <w:tabs>
          <w:tab w:val="left" w:pos="397"/>
          <w:tab w:val="left" w:pos="2948"/>
          <w:tab w:val="left" w:pos="5500"/>
          <w:tab w:val="left" w:pos="8051"/>
        </w:tabs>
        <w:jc w:val="both"/>
      </w:pPr>
      <w:r w:rsidRPr="00D15065">
        <w:t xml:space="preserve">IV. Thể dị đa bội có thể được tạo ra bằng cách áp dụng kĩ thuật dung hợp tế bào trần kết hợp với nuôi cấy tế bào. </w:t>
      </w:r>
    </w:p>
    <w:p w14:paraId="63A20D53" w14:textId="7A26B69E" w:rsidR="003E48D3" w:rsidRPr="00D15065" w:rsidRDefault="003E48D3" w:rsidP="00CA4724">
      <w:pPr>
        <w:tabs>
          <w:tab w:val="left" w:pos="397"/>
          <w:tab w:val="left" w:pos="2948"/>
          <w:tab w:val="left" w:pos="5500"/>
          <w:tab w:val="left" w:pos="8051"/>
        </w:tabs>
        <w:jc w:val="both"/>
      </w:pPr>
      <w:r w:rsidRPr="00D15065">
        <w:rPr>
          <w:b/>
        </w:rPr>
        <w:t>A.</w:t>
      </w:r>
      <w:r w:rsidRPr="00D15065">
        <w:t xml:space="preserve"> 4. </w:t>
      </w:r>
      <w:r w:rsidRPr="00D15065">
        <w:tab/>
      </w:r>
      <w:r w:rsidRPr="00D15065">
        <w:rPr>
          <w:b/>
        </w:rPr>
        <w:t>B.</w:t>
      </w:r>
      <w:r w:rsidRPr="00D15065">
        <w:t xml:space="preserve"> 2. </w:t>
      </w:r>
      <w:r w:rsidRPr="00D15065">
        <w:tab/>
      </w:r>
      <w:r w:rsidRPr="00D15065">
        <w:rPr>
          <w:b/>
        </w:rPr>
        <w:t>C.</w:t>
      </w:r>
      <w:r w:rsidRPr="00D15065">
        <w:t xml:space="preserve"> 1. </w:t>
      </w:r>
      <w:r w:rsidRPr="00D15065">
        <w:tab/>
      </w:r>
      <w:r w:rsidRPr="00D15065">
        <w:rPr>
          <w:b/>
        </w:rPr>
        <w:t>D.</w:t>
      </w:r>
      <w:r w:rsidRPr="00D15065">
        <w:t xml:space="preserve"> 3. </w:t>
      </w:r>
    </w:p>
    <w:p w14:paraId="5AE61AAB" w14:textId="64C85389" w:rsidR="003E48D3" w:rsidRPr="00D15065" w:rsidRDefault="003E48D3" w:rsidP="00CA4724">
      <w:r w:rsidRPr="00D15065">
        <w:rPr>
          <w:b/>
        </w:rPr>
        <w:t xml:space="preserve">Câu </w:t>
      </w:r>
      <w:r w:rsidR="001564A9" w:rsidRPr="00D15065">
        <w:rPr>
          <w:b/>
        </w:rPr>
        <w:t>1</w:t>
      </w:r>
      <w:r w:rsidR="000A4D0C" w:rsidRPr="00D15065">
        <w:rPr>
          <w:b/>
        </w:rPr>
        <w:t>4</w:t>
      </w:r>
      <w:r w:rsidRPr="00D15065">
        <w:rPr>
          <w:b/>
        </w:rPr>
        <w:t xml:space="preserve">: </w:t>
      </w:r>
      <w:r w:rsidRPr="00D15065">
        <w:t>Gen lặn biểu hiện ra kiểu hình trong các trường hợp nào?</w:t>
      </w:r>
    </w:p>
    <w:p w14:paraId="4899F314" w14:textId="77777777" w:rsidR="003E48D3" w:rsidRPr="00D15065" w:rsidRDefault="003E48D3" w:rsidP="00925658">
      <w:r w:rsidRPr="00D15065">
        <w:t>1. Gen lặn ở thể đồng hợp lặn</w:t>
      </w:r>
    </w:p>
    <w:p w14:paraId="550F21C1" w14:textId="77777777" w:rsidR="003E48D3" w:rsidRPr="00D15065" w:rsidRDefault="003E48D3" w:rsidP="00925658">
      <w:r w:rsidRPr="00D15065">
        <w:t>2. Gen lặn nằm trên NST thường ở thể dị hợp</w:t>
      </w:r>
    </w:p>
    <w:p w14:paraId="408EBAA3" w14:textId="77777777" w:rsidR="003E48D3" w:rsidRPr="00D15065" w:rsidRDefault="003E48D3" w:rsidP="00925658">
      <w:r w:rsidRPr="00D15065">
        <w:t>3. Gen lặn nằm trên vùng không tương đồng của NST giới tính X ở giới dị giao</w:t>
      </w:r>
    </w:p>
    <w:p w14:paraId="3E9ACAAB" w14:textId="77777777" w:rsidR="003E48D3" w:rsidRPr="00D15065" w:rsidRDefault="003E48D3" w:rsidP="00925658">
      <w:r w:rsidRPr="00D15065">
        <w:t>4. Gen lặn nằm trên NST giới tính ở giới đồng giao thuộc thể di hợp</w:t>
      </w:r>
    </w:p>
    <w:p w14:paraId="535DD896" w14:textId="77777777" w:rsidR="003E48D3" w:rsidRPr="00D15065" w:rsidRDefault="003E48D3" w:rsidP="00925658">
      <w:r w:rsidRPr="00D15065">
        <w:t>5. Gen lặn ở thể đơn bội</w:t>
      </w:r>
    </w:p>
    <w:p w14:paraId="524AE3DC" w14:textId="77777777" w:rsidR="003E48D3" w:rsidRPr="00D15065" w:rsidRDefault="003E48D3" w:rsidP="00925658">
      <w:r w:rsidRPr="00D15065">
        <w:t>6. Gen lặn ở thể dị hợp thuộc thể ba nhiễm</w:t>
      </w:r>
    </w:p>
    <w:p w14:paraId="1E1441F2" w14:textId="77777777" w:rsidR="003E48D3" w:rsidRPr="00D15065" w:rsidRDefault="003E48D3" w:rsidP="00CA4724">
      <w:r w:rsidRPr="00D15065">
        <w:t xml:space="preserve">Các phương án đúng </w:t>
      </w:r>
    </w:p>
    <w:p w14:paraId="0A329E49" w14:textId="01F11B27" w:rsidR="003E48D3" w:rsidRPr="00D15065" w:rsidRDefault="00BE1C53" w:rsidP="00CA4724">
      <w:r w:rsidRPr="00D15065">
        <w:rPr>
          <w:b/>
        </w:rPr>
        <w:t xml:space="preserve"> </w:t>
      </w:r>
      <w:r w:rsidR="003E48D3" w:rsidRPr="00D15065">
        <w:rPr>
          <w:b/>
        </w:rPr>
        <w:t>A.</w:t>
      </w:r>
      <w:r w:rsidR="003E48D3" w:rsidRPr="00D15065">
        <w:t xml:space="preserve"> 1, 4, 5 </w:t>
      </w:r>
      <w:r w:rsidR="003E48D3" w:rsidRPr="00D15065">
        <w:tab/>
      </w:r>
      <w:r w:rsidR="003E48D3" w:rsidRPr="00D15065">
        <w:tab/>
      </w:r>
      <w:r w:rsidR="003E48D3" w:rsidRPr="00D15065">
        <w:tab/>
      </w:r>
      <w:r w:rsidR="003E48D3" w:rsidRPr="00D15065">
        <w:rPr>
          <w:b/>
        </w:rPr>
        <w:t>B.</w:t>
      </w:r>
      <w:r w:rsidR="003E48D3" w:rsidRPr="00D15065">
        <w:t xml:space="preserve"> 1, 2, 5</w:t>
      </w:r>
      <w:r w:rsidR="003E48D3" w:rsidRPr="00D15065">
        <w:tab/>
      </w:r>
      <w:r w:rsidR="003E48D3" w:rsidRPr="00D15065">
        <w:tab/>
      </w:r>
      <w:r w:rsidR="003E48D3" w:rsidRPr="00D15065">
        <w:tab/>
      </w:r>
      <w:r w:rsidR="003E48D3" w:rsidRPr="00D15065">
        <w:rPr>
          <w:b/>
        </w:rPr>
        <w:t>C.</w:t>
      </w:r>
      <w:r w:rsidR="003E48D3" w:rsidRPr="00D15065">
        <w:t xml:space="preserve"> 1, 3, 5</w:t>
      </w:r>
      <w:r w:rsidR="003E48D3" w:rsidRPr="00D15065">
        <w:tab/>
      </w:r>
      <w:r w:rsidR="003E48D3" w:rsidRPr="00D15065">
        <w:tab/>
      </w:r>
      <w:r w:rsidR="003E48D3" w:rsidRPr="00D15065">
        <w:tab/>
      </w:r>
      <w:r w:rsidR="003E48D3" w:rsidRPr="00D15065">
        <w:rPr>
          <w:b/>
        </w:rPr>
        <w:t>D.</w:t>
      </w:r>
      <w:r w:rsidR="003E48D3" w:rsidRPr="00D15065">
        <w:t xml:space="preserve"> 1, 2, 4</w:t>
      </w:r>
    </w:p>
    <w:p w14:paraId="52EF00EE" w14:textId="5EA7D56E" w:rsidR="003E48D3" w:rsidRPr="00D15065" w:rsidRDefault="003E48D3" w:rsidP="00CA4724">
      <w:pPr>
        <w:tabs>
          <w:tab w:val="left" w:pos="240"/>
          <w:tab w:val="left" w:pos="2520"/>
          <w:tab w:val="left" w:pos="4920"/>
          <w:tab w:val="left" w:pos="7371"/>
          <w:tab w:val="left" w:pos="7440"/>
        </w:tabs>
        <w:jc w:val="both"/>
        <w:rPr>
          <w:lang w:val="pt-BR"/>
        </w:rPr>
      </w:pPr>
      <w:r w:rsidRPr="00D15065">
        <w:rPr>
          <w:b/>
          <w:lang w:val="pt-BR"/>
        </w:rPr>
        <w:t xml:space="preserve">Câu </w:t>
      </w:r>
      <w:r w:rsidR="001564A9" w:rsidRPr="00D15065">
        <w:rPr>
          <w:b/>
          <w:lang w:val="pt-BR"/>
        </w:rPr>
        <w:t>1</w:t>
      </w:r>
      <w:r w:rsidR="000A4D0C" w:rsidRPr="00D15065">
        <w:rPr>
          <w:b/>
          <w:lang w:val="pt-BR"/>
        </w:rPr>
        <w:t>5</w:t>
      </w:r>
      <w:r w:rsidRPr="00D15065">
        <w:rPr>
          <w:b/>
          <w:lang w:val="pt-BR"/>
        </w:rPr>
        <w:t>:</w:t>
      </w:r>
      <w:r w:rsidRPr="00D15065">
        <w:rPr>
          <w:lang w:val="pt-BR"/>
        </w:rPr>
        <w:t xml:space="preserve"> Cho một số thao tác cơ bản trong quá trình chuyển gen tạo ra chủng vi khuẩn có khả năng tổng hợp insulin của người như sau:</w:t>
      </w:r>
    </w:p>
    <w:p w14:paraId="36037CF5" w14:textId="0D07569D" w:rsidR="003E48D3" w:rsidRPr="00D15065" w:rsidRDefault="003E48D3" w:rsidP="00925658">
      <w:pPr>
        <w:tabs>
          <w:tab w:val="left" w:pos="240"/>
          <w:tab w:val="left" w:pos="2520"/>
          <w:tab w:val="left" w:pos="4920"/>
          <w:tab w:val="left" w:pos="7371"/>
          <w:tab w:val="left" w:pos="7440"/>
        </w:tabs>
        <w:jc w:val="both"/>
        <w:rPr>
          <w:lang w:val="pt-BR"/>
        </w:rPr>
      </w:pPr>
      <w:r w:rsidRPr="00D15065">
        <w:rPr>
          <w:lang w:val="pt-BR"/>
        </w:rPr>
        <w:t>1</w:t>
      </w:r>
      <w:r w:rsidR="00925658" w:rsidRPr="00D15065">
        <w:rPr>
          <w:lang w:val="pt-BR"/>
        </w:rPr>
        <w:t>.</w:t>
      </w:r>
      <w:r w:rsidRPr="00D15065">
        <w:rPr>
          <w:lang w:val="pt-BR"/>
        </w:rPr>
        <w:t xml:space="preserve"> Tách plasmit từ tế bào vi khuẩn và tách gen mã hóa insulin từ tế bào người.</w:t>
      </w:r>
    </w:p>
    <w:p w14:paraId="3EDD9C52" w14:textId="6D9280D3" w:rsidR="003E48D3" w:rsidRPr="00D15065" w:rsidRDefault="003E48D3" w:rsidP="00925658">
      <w:pPr>
        <w:tabs>
          <w:tab w:val="left" w:pos="240"/>
          <w:tab w:val="left" w:pos="2520"/>
          <w:tab w:val="left" w:pos="4920"/>
          <w:tab w:val="left" w:pos="7371"/>
          <w:tab w:val="left" w:pos="7440"/>
        </w:tabs>
        <w:jc w:val="both"/>
        <w:rPr>
          <w:lang w:val="pt-BR"/>
        </w:rPr>
      </w:pPr>
      <w:r w:rsidRPr="00D15065">
        <w:rPr>
          <w:lang w:val="pt-BR"/>
        </w:rPr>
        <w:t>2</w:t>
      </w:r>
      <w:r w:rsidR="00925658" w:rsidRPr="00D15065">
        <w:rPr>
          <w:lang w:val="pt-BR"/>
        </w:rPr>
        <w:t>.</w:t>
      </w:r>
      <w:r w:rsidRPr="00D15065">
        <w:rPr>
          <w:lang w:val="pt-BR"/>
        </w:rPr>
        <w:t xml:space="preserve"> Phân lập dòng tế bào chứa ADN tái tổ hợp mang gen mã hóa insulin của người.</w:t>
      </w:r>
    </w:p>
    <w:p w14:paraId="56C2BD0B" w14:textId="28651CE9" w:rsidR="003E48D3" w:rsidRPr="00D15065" w:rsidRDefault="003E48D3" w:rsidP="00925658">
      <w:pPr>
        <w:tabs>
          <w:tab w:val="left" w:pos="240"/>
          <w:tab w:val="left" w:pos="2520"/>
          <w:tab w:val="left" w:pos="4920"/>
          <w:tab w:val="left" w:pos="7371"/>
          <w:tab w:val="left" w:pos="7440"/>
        </w:tabs>
        <w:jc w:val="both"/>
        <w:rPr>
          <w:lang w:val="pt-BR"/>
        </w:rPr>
      </w:pPr>
      <w:r w:rsidRPr="00D15065">
        <w:rPr>
          <w:lang w:val="pt-BR"/>
        </w:rPr>
        <w:t>3</w:t>
      </w:r>
      <w:r w:rsidR="00925658" w:rsidRPr="00D15065">
        <w:rPr>
          <w:lang w:val="pt-BR"/>
        </w:rPr>
        <w:t>.</w:t>
      </w:r>
      <w:r w:rsidRPr="00D15065">
        <w:rPr>
          <w:lang w:val="pt-BR"/>
        </w:rPr>
        <w:t xml:space="preserve"> Chuyển ADN tái tổ hợp mang gen mã hóa insulin của người vào tế bào vi khuẩn. </w:t>
      </w:r>
    </w:p>
    <w:p w14:paraId="07DB453D" w14:textId="4A12CCAB" w:rsidR="003E48D3" w:rsidRPr="00D15065" w:rsidRDefault="003E48D3" w:rsidP="00925658">
      <w:pPr>
        <w:tabs>
          <w:tab w:val="left" w:pos="240"/>
          <w:tab w:val="left" w:pos="2520"/>
          <w:tab w:val="left" w:pos="4920"/>
          <w:tab w:val="left" w:pos="7371"/>
          <w:tab w:val="left" w:pos="7440"/>
        </w:tabs>
        <w:jc w:val="both"/>
        <w:rPr>
          <w:lang w:val="pt-BR"/>
        </w:rPr>
      </w:pPr>
      <w:r w:rsidRPr="00D15065">
        <w:rPr>
          <w:lang w:val="pt-BR"/>
        </w:rPr>
        <w:t>4</w:t>
      </w:r>
      <w:r w:rsidR="00925658" w:rsidRPr="00D15065">
        <w:rPr>
          <w:lang w:val="pt-BR"/>
        </w:rPr>
        <w:t>.</w:t>
      </w:r>
      <w:r w:rsidRPr="00D15065">
        <w:rPr>
          <w:lang w:val="pt-BR"/>
        </w:rPr>
        <w:t xml:space="preserve"> Tạo ADN tái tổ hợp mang gen mã hóa insulin của người</w:t>
      </w:r>
    </w:p>
    <w:p w14:paraId="3185C162" w14:textId="77777777" w:rsidR="00AD526B" w:rsidRPr="00D15065" w:rsidRDefault="003E48D3" w:rsidP="00CA4724">
      <w:pPr>
        <w:tabs>
          <w:tab w:val="left" w:pos="240"/>
          <w:tab w:val="left" w:pos="2520"/>
          <w:tab w:val="left" w:pos="4920"/>
          <w:tab w:val="left" w:pos="7371"/>
          <w:tab w:val="left" w:pos="7440"/>
        </w:tabs>
        <w:jc w:val="both"/>
        <w:rPr>
          <w:b/>
          <w:lang w:val="pt-BR"/>
        </w:rPr>
      </w:pPr>
      <w:r w:rsidRPr="00D15065">
        <w:rPr>
          <w:lang w:val="pt-BR"/>
        </w:rPr>
        <w:t>Trình tự đúng của các thao tác trên là:</w:t>
      </w:r>
      <w:r w:rsidR="00BE1C53" w:rsidRPr="00D15065">
        <w:rPr>
          <w:b/>
          <w:lang w:val="pt-BR"/>
        </w:rPr>
        <w:t xml:space="preserve"> </w:t>
      </w:r>
    </w:p>
    <w:p w14:paraId="44BD64AD" w14:textId="1CB6F29A" w:rsidR="00BE1C53" w:rsidRPr="00D15065" w:rsidRDefault="003E48D3" w:rsidP="00CA4724">
      <w:pPr>
        <w:tabs>
          <w:tab w:val="left" w:pos="240"/>
          <w:tab w:val="left" w:pos="2520"/>
          <w:tab w:val="left" w:pos="4920"/>
          <w:tab w:val="left" w:pos="7371"/>
          <w:tab w:val="left" w:pos="7440"/>
        </w:tabs>
        <w:jc w:val="both"/>
        <w:rPr>
          <w:lang w:val="pt-BR"/>
        </w:rPr>
      </w:pPr>
      <w:r w:rsidRPr="00D15065">
        <w:rPr>
          <w:b/>
          <w:lang w:val="pt-BR"/>
        </w:rPr>
        <w:t>A.</w:t>
      </w:r>
      <w:r w:rsidRPr="00D15065">
        <w:rPr>
          <w:lang w:val="pt-BR"/>
        </w:rPr>
        <w:t xml:space="preserve"> (2) </w:t>
      </w:r>
      <w:r w:rsidRPr="00D15065">
        <w:rPr>
          <w:bCs/>
          <w:lang w:val="pt-BR"/>
        </w:rPr>
        <w:t>→</w:t>
      </w:r>
      <w:r w:rsidRPr="00D15065">
        <w:rPr>
          <w:lang w:val="pt-BR"/>
        </w:rPr>
        <w:t xml:space="preserve">(4) </w:t>
      </w:r>
      <w:r w:rsidRPr="00D15065">
        <w:rPr>
          <w:bCs/>
          <w:lang w:val="pt-BR"/>
        </w:rPr>
        <w:t>→</w:t>
      </w:r>
      <w:r w:rsidRPr="00D15065">
        <w:rPr>
          <w:lang w:val="pt-BR"/>
        </w:rPr>
        <w:t xml:space="preserve">(3) </w:t>
      </w:r>
      <w:r w:rsidRPr="00D15065">
        <w:rPr>
          <w:bCs/>
          <w:lang w:val="pt-BR"/>
        </w:rPr>
        <w:t>→</w:t>
      </w:r>
      <w:r w:rsidRPr="00D15065">
        <w:rPr>
          <w:lang w:val="pt-BR"/>
        </w:rPr>
        <w:t xml:space="preserve">(1)    </w:t>
      </w:r>
      <w:r w:rsidR="00BE1C53" w:rsidRPr="00D15065">
        <w:rPr>
          <w:lang w:val="pt-BR"/>
        </w:rPr>
        <w:t xml:space="preserve">                                  </w:t>
      </w:r>
      <w:r w:rsidRPr="00D15065">
        <w:rPr>
          <w:lang w:val="pt-BR"/>
        </w:rPr>
        <w:t xml:space="preserve"> </w:t>
      </w:r>
      <w:r w:rsidRPr="00D15065">
        <w:rPr>
          <w:b/>
          <w:lang w:val="pt-BR"/>
        </w:rPr>
        <w:t>B.</w:t>
      </w:r>
      <w:r w:rsidRPr="00D15065">
        <w:rPr>
          <w:lang w:val="pt-BR"/>
        </w:rPr>
        <w:t xml:space="preserve"> (1) </w:t>
      </w:r>
      <w:r w:rsidRPr="00D15065">
        <w:rPr>
          <w:bCs/>
          <w:lang w:val="pt-BR"/>
        </w:rPr>
        <w:t>→</w:t>
      </w:r>
      <w:r w:rsidRPr="00D15065">
        <w:rPr>
          <w:lang w:val="pt-BR"/>
        </w:rPr>
        <w:t xml:space="preserve">(2) </w:t>
      </w:r>
      <w:r w:rsidRPr="00D15065">
        <w:rPr>
          <w:bCs/>
          <w:lang w:val="pt-BR"/>
        </w:rPr>
        <w:t>→</w:t>
      </w:r>
      <w:r w:rsidRPr="00D15065">
        <w:rPr>
          <w:lang w:val="pt-BR"/>
        </w:rPr>
        <w:t xml:space="preserve">(3) </w:t>
      </w:r>
      <w:r w:rsidRPr="00D15065">
        <w:rPr>
          <w:bCs/>
          <w:lang w:val="pt-BR"/>
        </w:rPr>
        <w:t>→</w:t>
      </w:r>
      <w:r w:rsidRPr="00D15065">
        <w:rPr>
          <w:lang w:val="pt-BR"/>
        </w:rPr>
        <w:t xml:space="preserve">(4)    </w:t>
      </w:r>
    </w:p>
    <w:p w14:paraId="35F65F76" w14:textId="245B2D38" w:rsidR="003E48D3" w:rsidRPr="00D15065" w:rsidRDefault="003E48D3" w:rsidP="00CA4724">
      <w:pPr>
        <w:tabs>
          <w:tab w:val="left" w:pos="240"/>
          <w:tab w:val="left" w:pos="2520"/>
          <w:tab w:val="left" w:pos="4920"/>
          <w:tab w:val="left" w:pos="7371"/>
          <w:tab w:val="left" w:pos="7440"/>
        </w:tabs>
        <w:jc w:val="both"/>
        <w:rPr>
          <w:lang w:val="pt-BR"/>
        </w:rPr>
      </w:pPr>
      <w:r w:rsidRPr="00D15065">
        <w:rPr>
          <w:b/>
          <w:lang w:val="pt-BR"/>
        </w:rPr>
        <w:t>C.</w:t>
      </w:r>
      <w:r w:rsidRPr="00D15065">
        <w:rPr>
          <w:lang w:val="pt-BR"/>
        </w:rPr>
        <w:t xml:space="preserve"> (2) </w:t>
      </w:r>
      <w:r w:rsidRPr="00D15065">
        <w:rPr>
          <w:bCs/>
          <w:lang w:val="pt-BR"/>
        </w:rPr>
        <w:t>→</w:t>
      </w:r>
      <w:r w:rsidRPr="00D15065">
        <w:rPr>
          <w:lang w:val="pt-BR"/>
        </w:rPr>
        <w:t xml:space="preserve"> (1)</w:t>
      </w:r>
      <w:r w:rsidRPr="00D15065">
        <w:rPr>
          <w:bCs/>
          <w:lang w:val="pt-BR"/>
        </w:rPr>
        <w:t>→</w:t>
      </w:r>
      <w:r w:rsidRPr="00D15065">
        <w:rPr>
          <w:lang w:val="pt-BR"/>
        </w:rPr>
        <w:t xml:space="preserve"> (3) </w:t>
      </w:r>
      <w:r w:rsidRPr="00D15065">
        <w:rPr>
          <w:bCs/>
          <w:lang w:val="pt-BR"/>
        </w:rPr>
        <w:t>→</w:t>
      </w:r>
      <w:r w:rsidRPr="00D15065">
        <w:rPr>
          <w:lang w:val="pt-BR"/>
        </w:rPr>
        <w:t xml:space="preserve"> (4)</w:t>
      </w:r>
      <w:r w:rsidRPr="00D15065">
        <w:rPr>
          <w:lang w:val="pt-BR"/>
        </w:rPr>
        <w:tab/>
      </w:r>
      <w:r w:rsidR="00AD526B" w:rsidRPr="00D15065">
        <w:rPr>
          <w:lang w:val="pt-BR"/>
        </w:rPr>
        <w:t xml:space="preserve">                                   </w:t>
      </w:r>
      <w:r w:rsidRPr="00D15065">
        <w:rPr>
          <w:b/>
          <w:lang w:val="pt-BR"/>
        </w:rPr>
        <w:t>D.</w:t>
      </w:r>
      <w:r w:rsidRPr="00D15065">
        <w:rPr>
          <w:lang w:val="pt-BR"/>
        </w:rPr>
        <w:t xml:space="preserve"> (1) </w:t>
      </w:r>
      <w:r w:rsidRPr="00D15065">
        <w:rPr>
          <w:bCs/>
          <w:lang w:val="pt-BR"/>
        </w:rPr>
        <w:t>→</w:t>
      </w:r>
      <w:r w:rsidRPr="00D15065">
        <w:rPr>
          <w:lang w:val="pt-BR"/>
        </w:rPr>
        <w:t xml:space="preserve"> (4) </w:t>
      </w:r>
      <w:r w:rsidRPr="00D15065">
        <w:rPr>
          <w:bCs/>
          <w:lang w:val="pt-BR"/>
        </w:rPr>
        <w:t>→</w:t>
      </w:r>
      <w:r w:rsidRPr="00D15065">
        <w:rPr>
          <w:lang w:val="pt-BR"/>
        </w:rPr>
        <w:t xml:space="preserve"> (3) </w:t>
      </w:r>
      <w:r w:rsidRPr="00D15065">
        <w:rPr>
          <w:bCs/>
          <w:lang w:val="pt-BR"/>
        </w:rPr>
        <w:t>→</w:t>
      </w:r>
      <w:r w:rsidRPr="00D15065">
        <w:rPr>
          <w:lang w:val="pt-BR"/>
        </w:rPr>
        <w:t xml:space="preserve"> (2)</w:t>
      </w:r>
    </w:p>
    <w:p w14:paraId="47B8F4A1" w14:textId="73EEAE59"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1564A9" w:rsidRPr="00D15065">
        <w:rPr>
          <w:rFonts w:ascii="Times New Roman" w:hAnsi="Times New Roman" w:cs="Times New Roman"/>
          <w:b/>
          <w:sz w:val="24"/>
          <w:szCs w:val="24"/>
        </w:rPr>
        <w:t>1</w:t>
      </w:r>
      <w:r w:rsidR="000A4D0C" w:rsidRPr="00D15065">
        <w:rPr>
          <w:rFonts w:ascii="Times New Roman" w:hAnsi="Times New Roman" w:cs="Times New Roman"/>
          <w:b/>
          <w:sz w:val="24"/>
          <w:szCs w:val="24"/>
        </w:rPr>
        <w:t>6</w:t>
      </w:r>
      <w:r w:rsidR="001564A9" w:rsidRPr="00D15065">
        <w:rPr>
          <w:rFonts w:ascii="Times New Roman" w:hAnsi="Times New Roman" w:cs="Times New Roman"/>
          <w:b/>
          <w:sz w:val="24"/>
          <w:szCs w:val="24"/>
        </w:rPr>
        <w:t>:</w:t>
      </w:r>
      <w:r w:rsidRPr="00D15065">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D15065">
        <w:rPr>
          <w:rFonts w:ascii="Times New Roman" w:hAnsi="Times New Roman" w:cs="Times New Roman"/>
          <w:b/>
          <w:bCs/>
          <w:i/>
          <w:iCs/>
          <w:sz w:val="24"/>
          <w:szCs w:val="24"/>
        </w:rPr>
        <w:t>k</w:t>
      </w:r>
      <w:r w:rsidR="00925658" w:rsidRPr="00D15065">
        <w:rPr>
          <w:rFonts w:ascii="Times New Roman" w:hAnsi="Times New Roman" w:cs="Times New Roman"/>
          <w:b/>
          <w:bCs/>
          <w:i/>
          <w:iCs/>
          <w:sz w:val="24"/>
          <w:szCs w:val="24"/>
        </w:rPr>
        <w:t>hông đúng</w:t>
      </w:r>
      <w:r w:rsidRPr="00D15065">
        <w:rPr>
          <w:rFonts w:ascii="Times New Roman" w:hAnsi="Times New Roman" w:cs="Times New Roman"/>
          <w:sz w:val="24"/>
          <w:szCs w:val="24"/>
        </w:rPr>
        <w:t xml:space="preserve"> với thể song nhị bội này? </w:t>
      </w:r>
    </w:p>
    <w:p w14:paraId="1D8DAF43" w14:textId="77777777" w:rsidR="003E48D3" w:rsidRPr="00D15065" w:rsidRDefault="003E48D3" w:rsidP="00925658">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Mang vật chất di truyền của hai loài ban đầu </w:t>
      </w:r>
    </w:p>
    <w:p w14:paraId="5F8970F5" w14:textId="77777777" w:rsidR="003E48D3" w:rsidRPr="00D15065" w:rsidRDefault="003E48D3" w:rsidP="00925658">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D15065" w:rsidRDefault="003E48D3" w:rsidP="00925658">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II.Có khả năng sinh sản hữu tính </w:t>
      </w:r>
    </w:p>
    <w:p w14:paraId="663DC110" w14:textId="4ACE8793" w:rsidR="003E48D3" w:rsidRPr="00D15065" w:rsidRDefault="003E48D3" w:rsidP="00925658">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IV.Có </w:t>
      </w:r>
      <w:r w:rsidR="00925658" w:rsidRPr="00D15065">
        <w:rPr>
          <w:rFonts w:ascii="Times New Roman" w:hAnsi="Times New Roman" w:cs="Times New Roman"/>
          <w:sz w:val="24"/>
          <w:szCs w:val="24"/>
        </w:rPr>
        <w:t xml:space="preserve">thể có </w:t>
      </w:r>
      <w:r w:rsidRPr="00D15065">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D15065" w:rsidRPr="00D15065" w14:paraId="0E262868" w14:textId="77777777" w:rsidTr="006D7AA2">
        <w:tc>
          <w:tcPr>
            <w:tcW w:w="431" w:type="dxa"/>
            <w:shd w:val="clear" w:color="auto" w:fill="auto"/>
          </w:tcPr>
          <w:p w14:paraId="6A247EAB" w14:textId="33770071"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418" w:type="dxa"/>
            <w:shd w:val="clear" w:color="auto" w:fill="auto"/>
          </w:tcPr>
          <w:p w14:paraId="151C49A1"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2 </w:t>
            </w:r>
          </w:p>
        </w:tc>
        <w:tc>
          <w:tcPr>
            <w:tcW w:w="418" w:type="dxa"/>
            <w:shd w:val="clear" w:color="auto" w:fill="auto"/>
          </w:tcPr>
          <w:p w14:paraId="7941615A"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396" w:type="dxa"/>
            <w:shd w:val="clear" w:color="auto" w:fill="auto"/>
          </w:tcPr>
          <w:p w14:paraId="5C40BEEB"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1 </w:t>
            </w:r>
          </w:p>
        </w:tc>
        <w:tc>
          <w:tcPr>
            <w:tcW w:w="430" w:type="dxa"/>
            <w:shd w:val="clear" w:color="auto" w:fill="auto"/>
          </w:tcPr>
          <w:p w14:paraId="3AE915B6"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C.</w:t>
            </w:r>
          </w:p>
        </w:tc>
        <w:tc>
          <w:tcPr>
            <w:tcW w:w="2404" w:type="dxa"/>
            <w:shd w:val="clear" w:color="auto" w:fill="auto"/>
          </w:tcPr>
          <w:p w14:paraId="1AF2C6E1"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4 </w:t>
            </w:r>
          </w:p>
        </w:tc>
        <w:tc>
          <w:tcPr>
            <w:tcW w:w="430" w:type="dxa"/>
            <w:shd w:val="clear" w:color="auto" w:fill="auto"/>
          </w:tcPr>
          <w:p w14:paraId="6EC45E75"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bCs/>
                <w:sz w:val="24"/>
                <w:szCs w:val="24"/>
              </w:rPr>
              <w:t>D</w:t>
            </w:r>
            <w:r w:rsidRPr="00D15065">
              <w:rPr>
                <w:rFonts w:ascii="Times New Roman" w:hAnsi="Times New Roman" w:cs="Times New Roman"/>
                <w:sz w:val="24"/>
                <w:szCs w:val="24"/>
              </w:rPr>
              <w:t>.</w:t>
            </w:r>
          </w:p>
        </w:tc>
        <w:tc>
          <w:tcPr>
            <w:tcW w:w="2346" w:type="dxa"/>
            <w:shd w:val="clear" w:color="auto" w:fill="auto"/>
          </w:tcPr>
          <w:p w14:paraId="7E689B9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3</w:t>
            </w:r>
          </w:p>
        </w:tc>
      </w:tr>
    </w:tbl>
    <w:p w14:paraId="68E8DFF1" w14:textId="6C27EBF2" w:rsidR="003E48D3" w:rsidRPr="00D15065" w:rsidRDefault="003E48D3" w:rsidP="00925658">
      <w:pPr>
        <w:pStyle w:val="BodyText"/>
        <w:spacing w:before="0"/>
        <w:ind w:left="0"/>
        <w:rPr>
          <w:lang w:val="pt-BR"/>
        </w:rPr>
      </w:pPr>
      <w:r w:rsidRPr="00D15065">
        <w:rPr>
          <w:b/>
          <w:lang w:val="pt-BR"/>
        </w:rPr>
        <w:t xml:space="preserve">Câu </w:t>
      </w:r>
      <w:r w:rsidR="001564A9" w:rsidRPr="00D15065">
        <w:rPr>
          <w:b/>
          <w:lang w:val="pt-BR"/>
        </w:rPr>
        <w:t>1</w:t>
      </w:r>
      <w:r w:rsidR="000A4D0C" w:rsidRPr="00D15065">
        <w:rPr>
          <w:b/>
          <w:lang w:val="pt-BR"/>
        </w:rPr>
        <w:t>7</w:t>
      </w:r>
      <w:r w:rsidRPr="00D15065">
        <w:rPr>
          <w:b/>
          <w:lang w:val="pt-BR"/>
        </w:rPr>
        <w:t>:</w:t>
      </w:r>
      <w:r w:rsidRPr="00D15065">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D15065">
        <w:rPr>
          <w:vertAlign w:val="subscript"/>
          <w:lang w:val="pt-BR"/>
        </w:rPr>
        <w:t>1</w:t>
      </w:r>
      <w:r w:rsidRPr="00D15065">
        <w:rPr>
          <w:lang w:val="pt-BR"/>
        </w:rPr>
        <w:t>. Khi cho F</w:t>
      </w:r>
      <w:r w:rsidRPr="00D15065">
        <w:rPr>
          <w:vertAlign w:val="subscript"/>
          <w:lang w:val="pt-BR"/>
        </w:rPr>
        <w:t>1</w:t>
      </w:r>
      <w:r w:rsidRPr="00D15065">
        <w:rPr>
          <w:lang w:val="pt-BR"/>
        </w:rPr>
        <w:t xml:space="preserve"> tự thụ phấn thì kiểu hình ở F</w:t>
      </w:r>
      <w:r w:rsidRPr="00D15065">
        <w:rPr>
          <w:vertAlign w:val="subscript"/>
          <w:lang w:val="pt-BR"/>
        </w:rPr>
        <w:t>2</w:t>
      </w:r>
      <w:r w:rsidRPr="00D15065">
        <w:rPr>
          <w:lang w:val="pt-BR"/>
        </w:rPr>
        <w:t xml:space="preserve"> sẽ phân tính theo tỉ lệ   </w:t>
      </w:r>
    </w:p>
    <w:p w14:paraId="23B2696B" w14:textId="77777777" w:rsidR="002A1811" w:rsidRPr="00D15065" w:rsidRDefault="003E48D3" w:rsidP="00925658">
      <w:pPr>
        <w:pStyle w:val="BodyText"/>
        <w:spacing w:before="0"/>
        <w:ind w:left="0"/>
        <w:rPr>
          <w:lang w:val="pt-BR"/>
        </w:rPr>
      </w:pPr>
      <w:r w:rsidRPr="00D15065">
        <w:rPr>
          <w:b/>
          <w:bCs/>
          <w:lang w:val="pt-BR"/>
        </w:rPr>
        <w:t>A</w:t>
      </w:r>
      <w:r w:rsidRPr="00D15065">
        <w:rPr>
          <w:lang w:val="pt-BR"/>
        </w:rPr>
        <w:t>. 3 cao tròn: 1 thấp bầu dục.</w:t>
      </w:r>
      <w:r w:rsidRPr="00D15065">
        <w:rPr>
          <w:lang w:val="pt-BR"/>
        </w:rPr>
        <w:tab/>
      </w:r>
      <w:r w:rsidRPr="00D15065">
        <w:rPr>
          <w:lang w:val="pt-BR"/>
        </w:rPr>
        <w:tab/>
      </w:r>
      <w:r w:rsidRPr="00D15065">
        <w:rPr>
          <w:lang w:val="pt-BR"/>
        </w:rPr>
        <w:tab/>
      </w:r>
      <w:r w:rsidRPr="00D15065">
        <w:rPr>
          <w:lang w:val="pt-BR"/>
        </w:rPr>
        <w:tab/>
      </w:r>
    </w:p>
    <w:p w14:paraId="48E4094D" w14:textId="7758C60A" w:rsidR="003E48D3" w:rsidRPr="00D15065" w:rsidRDefault="003E48D3" w:rsidP="00925658">
      <w:pPr>
        <w:pStyle w:val="BodyText"/>
        <w:spacing w:before="0"/>
        <w:ind w:left="0"/>
        <w:rPr>
          <w:lang w:val="pt-BR"/>
        </w:rPr>
      </w:pPr>
      <w:r w:rsidRPr="00D15065">
        <w:rPr>
          <w:b/>
          <w:bCs/>
          <w:lang w:val="pt-BR"/>
        </w:rPr>
        <w:t>B.</w:t>
      </w:r>
      <w:r w:rsidRPr="00D15065">
        <w:rPr>
          <w:lang w:val="pt-BR"/>
        </w:rPr>
        <w:t xml:space="preserve"> 1 cao bầu dục: 2 cao tròn: 1 thấp tròn.</w:t>
      </w:r>
    </w:p>
    <w:p w14:paraId="6F45A643" w14:textId="77777777" w:rsidR="003E48D3" w:rsidRPr="00D15065" w:rsidRDefault="003E48D3" w:rsidP="00925658">
      <w:pPr>
        <w:pStyle w:val="BodyText"/>
        <w:spacing w:before="0"/>
        <w:ind w:left="0"/>
        <w:rPr>
          <w:lang w:val="pt-BR"/>
        </w:rPr>
      </w:pPr>
      <w:r w:rsidRPr="00D15065">
        <w:rPr>
          <w:b/>
          <w:bCs/>
          <w:lang w:val="pt-BR"/>
        </w:rPr>
        <w:lastRenderedPageBreak/>
        <w:t>C</w:t>
      </w:r>
      <w:r w:rsidRPr="00D15065">
        <w:rPr>
          <w:lang w:val="pt-BR"/>
        </w:rPr>
        <w:t>. 3 cao tròn: 3 cao bầu dục: 1 thấp tròn: 1 thấp bầu dục.</w:t>
      </w:r>
    </w:p>
    <w:p w14:paraId="5E0849A1" w14:textId="77777777" w:rsidR="003E48D3" w:rsidRPr="00D15065" w:rsidRDefault="003E48D3" w:rsidP="00925658">
      <w:pPr>
        <w:pStyle w:val="BodyText"/>
        <w:spacing w:before="0"/>
        <w:ind w:left="0"/>
        <w:rPr>
          <w:lang w:val="pt-BR"/>
        </w:rPr>
      </w:pPr>
      <w:r w:rsidRPr="00D15065">
        <w:rPr>
          <w:b/>
          <w:bCs/>
          <w:lang w:val="pt-BR"/>
        </w:rPr>
        <w:t>D</w:t>
      </w:r>
      <w:r w:rsidRPr="00D15065">
        <w:rPr>
          <w:lang w:val="pt-BR"/>
        </w:rPr>
        <w:t>. 9 cao tròn: 3 cao bầu dục: 3 thấp tròn: 1 thấp bầu dục.</w:t>
      </w:r>
    </w:p>
    <w:p w14:paraId="180F1413" w14:textId="006A9B2D" w:rsidR="00706873" w:rsidRPr="00D15065" w:rsidRDefault="00706873" w:rsidP="00CA4724">
      <w:pPr>
        <w:rPr>
          <w:lang w:val="it-IT"/>
        </w:rPr>
      </w:pPr>
      <w:r w:rsidRPr="00D15065">
        <w:rPr>
          <w:b/>
          <w:bCs/>
          <w:lang w:val="it-IT"/>
        </w:rPr>
        <w:t xml:space="preserve">Câu </w:t>
      </w:r>
      <w:r w:rsidR="001564A9" w:rsidRPr="00D15065">
        <w:rPr>
          <w:b/>
          <w:lang w:val="it-IT"/>
        </w:rPr>
        <w:t>1</w:t>
      </w:r>
      <w:r w:rsidR="000A4D0C" w:rsidRPr="00D15065">
        <w:rPr>
          <w:b/>
          <w:lang w:val="it-IT"/>
        </w:rPr>
        <w:t>8</w:t>
      </w:r>
      <w:r w:rsidRPr="00D15065">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D15065">
        <w:rPr>
          <w:vertAlign w:val="subscript"/>
          <w:lang w:val="it-IT"/>
        </w:rPr>
        <w:t>1</w:t>
      </w:r>
      <w:r w:rsidRPr="00D15065">
        <w:rPr>
          <w:lang w:val="it-IT"/>
        </w:rPr>
        <w:t>. Cho F</w:t>
      </w:r>
      <w:r w:rsidRPr="00D15065">
        <w:rPr>
          <w:vertAlign w:val="subscript"/>
          <w:lang w:val="it-IT"/>
        </w:rPr>
        <w:t>1</w:t>
      </w:r>
      <w:r w:rsidRPr="00D15065">
        <w:rPr>
          <w:lang w:val="it-IT"/>
        </w:rPr>
        <w:t xml:space="preserve"> giao phối với nhau được F</w:t>
      </w:r>
      <w:r w:rsidRPr="00D15065">
        <w:rPr>
          <w:vertAlign w:val="subscript"/>
          <w:lang w:val="it-IT"/>
        </w:rPr>
        <w:t>2</w:t>
      </w:r>
      <w:r w:rsidRPr="00D15065">
        <w:rPr>
          <w:lang w:val="it-IT"/>
        </w:rPr>
        <w:t xml:space="preserve"> . Tính theo lí thuyết, tỉ lệ kiểu hình ở </w:t>
      </w:r>
      <w:r w:rsidRPr="00D15065">
        <w:rPr>
          <w:vertAlign w:val="superscript"/>
          <w:lang w:val="it-IT"/>
        </w:rPr>
        <w:t xml:space="preserve"> </w:t>
      </w:r>
      <w:r w:rsidRPr="00D15065">
        <w:rPr>
          <w:lang w:val="it-IT"/>
        </w:rPr>
        <w:t xml:space="preserve"> F</w:t>
      </w:r>
      <w:r w:rsidRPr="00D15065">
        <w:rPr>
          <w:vertAlign w:val="subscript"/>
          <w:lang w:val="it-IT"/>
        </w:rPr>
        <w:t>1</w:t>
      </w:r>
      <w:r w:rsidRPr="00D15065">
        <w:rPr>
          <w:lang w:val="it-IT"/>
        </w:rPr>
        <w:t xml:space="preserve"> và F</w:t>
      </w:r>
      <w:r w:rsidRPr="00D15065">
        <w:rPr>
          <w:vertAlign w:val="subscript"/>
          <w:lang w:val="it-IT"/>
        </w:rPr>
        <w:t>2</w:t>
      </w:r>
      <w:r w:rsidRPr="00D15065">
        <w:rPr>
          <w:lang w:val="it-IT"/>
        </w:rPr>
        <w:t xml:space="preserve"> là </w:t>
      </w:r>
    </w:p>
    <w:p w14:paraId="1581E297" w14:textId="0461FF32" w:rsidR="00706873" w:rsidRPr="00D15065" w:rsidRDefault="00706873" w:rsidP="00CA4724">
      <w:pPr>
        <w:rPr>
          <w:lang w:val="it-IT"/>
        </w:rPr>
      </w:pPr>
      <w:r w:rsidRPr="00D15065">
        <w:rPr>
          <w:b/>
          <w:bCs/>
          <w:lang w:val="it-IT"/>
        </w:rPr>
        <w:t>A</w:t>
      </w:r>
      <w:r w:rsidRPr="00D15065">
        <w:rPr>
          <w:lang w:val="it-IT"/>
        </w:rPr>
        <w:t>. F</w:t>
      </w:r>
      <w:r w:rsidRPr="00D15065">
        <w:rPr>
          <w:vertAlign w:val="subscript"/>
          <w:lang w:val="it-IT"/>
        </w:rPr>
        <w:t>1</w:t>
      </w:r>
      <w:r w:rsidRPr="00D15065">
        <w:rPr>
          <w:lang w:val="it-IT"/>
        </w:rPr>
        <w:t>: 1 có râu xồm : 1 râu không xồm; F</w:t>
      </w:r>
      <w:r w:rsidRPr="00D15065">
        <w:rPr>
          <w:vertAlign w:val="subscript"/>
          <w:lang w:val="it-IT"/>
        </w:rPr>
        <w:t>2</w:t>
      </w:r>
      <w:r w:rsidRPr="00D15065">
        <w:rPr>
          <w:lang w:val="it-IT"/>
        </w:rPr>
        <w:t>: 1 có râu xồm : 1 râu không xồm.</w:t>
      </w:r>
    </w:p>
    <w:p w14:paraId="32DE6B7C" w14:textId="77777777" w:rsidR="00706873" w:rsidRPr="00D15065" w:rsidRDefault="00706873" w:rsidP="00AD526B">
      <w:pPr>
        <w:rPr>
          <w:lang w:val="it-IT"/>
        </w:rPr>
      </w:pPr>
      <w:r w:rsidRPr="00D15065">
        <w:rPr>
          <w:b/>
          <w:bCs/>
          <w:lang w:val="it-IT"/>
        </w:rPr>
        <w:t>B</w:t>
      </w:r>
      <w:r w:rsidRPr="00D15065">
        <w:rPr>
          <w:lang w:val="it-IT"/>
        </w:rPr>
        <w:t>. F</w:t>
      </w:r>
      <w:r w:rsidRPr="00D15065">
        <w:rPr>
          <w:vertAlign w:val="subscript"/>
          <w:lang w:val="it-IT"/>
        </w:rPr>
        <w:t>1</w:t>
      </w:r>
      <w:r w:rsidRPr="00D15065">
        <w:rPr>
          <w:lang w:val="it-IT"/>
        </w:rPr>
        <w:t>: 100% có râu xồm ; F</w:t>
      </w:r>
      <w:r w:rsidRPr="00D15065">
        <w:rPr>
          <w:vertAlign w:val="subscript"/>
          <w:lang w:val="it-IT"/>
        </w:rPr>
        <w:t>2</w:t>
      </w:r>
      <w:r w:rsidRPr="00D15065">
        <w:rPr>
          <w:lang w:val="it-IT"/>
        </w:rPr>
        <w:t>: 1 có râu xồm : 1 râu không xồm.</w:t>
      </w:r>
    </w:p>
    <w:p w14:paraId="19CE4978" w14:textId="77777777" w:rsidR="00706873" w:rsidRPr="00D15065" w:rsidRDefault="00706873" w:rsidP="00AD526B">
      <w:pPr>
        <w:rPr>
          <w:lang w:val="it-IT"/>
        </w:rPr>
      </w:pPr>
      <w:r w:rsidRPr="00D15065">
        <w:rPr>
          <w:b/>
          <w:bCs/>
          <w:lang w:val="it-IT"/>
        </w:rPr>
        <w:t>C</w:t>
      </w:r>
      <w:r w:rsidRPr="00D15065">
        <w:rPr>
          <w:lang w:val="it-IT"/>
        </w:rPr>
        <w:t>. F</w:t>
      </w:r>
      <w:r w:rsidRPr="00D15065">
        <w:rPr>
          <w:vertAlign w:val="subscript"/>
          <w:lang w:val="it-IT"/>
        </w:rPr>
        <w:t>1</w:t>
      </w:r>
      <w:r w:rsidRPr="00D15065">
        <w:rPr>
          <w:lang w:val="it-IT"/>
        </w:rPr>
        <w:t>: 100% có râu xồm ; F</w:t>
      </w:r>
      <w:r w:rsidRPr="00D15065">
        <w:rPr>
          <w:vertAlign w:val="subscript"/>
          <w:lang w:val="it-IT"/>
        </w:rPr>
        <w:t>2</w:t>
      </w:r>
      <w:r w:rsidRPr="00D15065">
        <w:rPr>
          <w:lang w:val="it-IT"/>
        </w:rPr>
        <w:t>: 3 có râu xồm : 1 râu không xồm.</w:t>
      </w:r>
    </w:p>
    <w:p w14:paraId="19E536C5" w14:textId="77777777" w:rsidR="00706873" w:rsidRPr="00D15065" w:rsidRDefault="00706873" w:rsidP="00AD526B">
      <w:pPr>
        <w:rPr>
          <w:lang w:val="it-IT"/>
        </w:rPr>
      </w:pPr>
      <w:r w:rsidRPr="00D15065">
        <w:rPr>
          <w:b/>
          <w:bCs/>
          <w:lang w:val="it-IT"/>
        </w:rPr>
        <w:t>D</w:t>
      </w:r>
      <w:r w:rsidRPr="00D15065">
        <w:rPr>
          <w:lang w:val="it-IT"/>
        </w:rPr>
        <w:t>. F</w:t>
      </w:r>
      <w:r w:rsidRPr="00D15065">
        <w:rPr>
          <w:vertAlign w:val="subscript"/>
          <w:lang w:val="it-IT"/>
        </w:rPr>
        <w:t>1</w:t>
      </w:r>
      <w:r w:rsidRPr="00D15065">
        <w:rPr>
          <w:lang w:val="it-IT"/>
        </w:rPr>
        <w:t>: 1 có râu xồm : 1 râu không xồm;  F</w:t>
      </w:r>
      <w:r w:rsidRPr="00D15065">
        <w:rPr>
          <w:vertAlign w:val="subscript"/>
          <w:lang w:val="it-IT"/>
        </w:rPr>
        <w:t>2</w:t>
      </w:r>
      <w:r w:rsidRPr="00D15065">
        <w:rPr>
          <w:lang w:val="it-IT"/>
        </w:rPr>
        <w:t>: 3 có râu xồm : 1 râu không xồm</w:t>
      </w:r>
    </w:p>
    <w:p w14:paraId="50720477" w14:textId="0047DA4A" w:rsidR="00706873" w:rsidRPr="00D15065" w:rsidRDefault="00706873" w:rsidP="002A1811">
      <w:pPr>
        <w:ind w:left="7"/>
        <w:jc w:val="both"/>
        <w:rPr>
          <w:lang w:val="nl-NL"/>
        </w:rPr>
      </w:pPr>
      <w:r w:rsidRPr="00D15065">
        <w:rPr>
          <w:b/>
          <w:lang w:val="nl-NL"/>
        </w:rPr>
        <w:t xml:space="preserve">Câu </w:t>
      </w:r>
      <w:r w:rsidR="001564A9" w:rsidRPr="00D15065">
        <w:rPr>
          <w:b/>
          <w:lang w:val="nl-NL"/>
        </w:rPr>
        <w:t>1</w:t>
      </w:r>
      <w:r w:rsidR="000A4D0C" w:rsidRPr="00D15065">
        <w:rPr>
          <w:b/>
          <w:lang w:val="nl-NL"/>
        </w:rPr>
        <w:t>9</w:t>
      </w:r>
      <w:r w:rsidR="001564A9" w:rsidRPr="00D15065">
        <w:rPr>
          <w:b/>
          <w:lang w:val="nl-NL"/>
        </w:rPr>
        <w:t>:</w:t>
      </w:r>
      <w:r w:rsidRPr="00D15065">
        <w:rPr>
          <w:b/>
          <w:lang w:val="nl-NL"/>
        </w:rPr>
        <w:t xml:space="preserve"> </w:t>
      </w:r>
      <w:r w:rsidRPr="00D15065">
        <w:rPr>
          <w:lang w:val="nl-NL"/>
        </w:rPr>
        <w:t xml:space="preserve">Cho các quần thể sinh vật ngẫu phối có cấu trúc di truyền như sau:  </w:t>
      </w:r>
    </w:p>
    <w:p w14:paraId="41223294" w14:textId="77777777" w:rsidR="00706873" w:rsidRPr="00D15065" w:rsidRDefault="00706873" w:rsidP="00CA4724">
      <w:pPr>
        <w:tabs>
          <w:tab w:val="left" w:pos="3587"/>
          <w:tab w:val="left" w:pos="7167"/>
        </w:tabs>
        <w:ind w:left="7"/>
        <w:rPr>
          <w:lang w:val="nl-NL"/>
        </w:rPr>
      </w:pPr>
      <w:r w:rsidRPr="00D15065">
        <w:rPr>
          <w:lang w:val="nl-NL"/>
        </w:rPr>
        <w:t>P</w:t>
      </w:r>
      <w:r w:rsidRPr="00D15065">
        <w:rPr>
          <w:vertAlign w:val="subscript"/>
          <w:lang w:val="nl-NL"/>
        </w:rPr>
        <w:t>1</w:t>
      </w:r>
      <w:r w:rsidRPr="00D15065">
        <w:rPr>
          <w:lang w:val="nl-NL"/>
        </w:rPr>
        <w:t>: 100% aa.</w:t>
      </w:r>
      <w:r w:rsidRPr="00D15065">
        <w:rPr>
          <w:lang w:val="nl-NL"/>
        </w:rPr>
        <w:tab/>
        <w:t>P</w:t>
      </w:r>
      <w:r w:rsidRPr="00D15065">
        <w:rPr>
          <w:vertAlign w:val="subscript"/>
          <w:lang w:val="nl-NL"/>
        </w:rPr>
        <w:t>2</w:t>
      </w:r>
      <w:r w:rsidRPr="00D15065">
        <w:rPr>
          <w:lang w:val="nl-NL"/>
        </w:rPr>
        <w:t>: 0,32AA : 0,64Aa : 0,04aa.</w:t>
      </w:r>
      <w:r w:rsidRPr="00D15065">
        <w:rPr>
          <w:lang w:val="nl-NL"/>
        </w:rPr>
        <w:tab/>
        <w:t>P</w:t>
      </w:r>
      <w:r w:rsidRPr="00D15065">
        <w:rPr>
          <w:vertAlign w:val="subscript"/>
          <w:lang w:val="nl-NL"/>
        </w:rPr>
        <w:t>3</w:t>
      </w:r>
      <w:r w:rsidRPr="00D15065">
        <w:rPr>
          <w:lang w:val="nl-NL"/>
        </w:rPr>
        <w:t>:  0,5AA : 0,5aa.</w:t>
      </w:r>
    </w:p>
    <w:p w14:paraId="57FB4070" w14:textId="77777777" w:rsidR="00706873" w:rsidRPr="00D15065" w:rsidRDefault="00706873" w:rsidP="00CA4724">
      <w:pPr>
        <w:tabs>
          <w:tab w:val="left" w:pos="3587"/>
          <w:tab w:val="left" w:pos="7187"/>
        </w:tabs>
        <w:ind w:left="7"/>
      </w:pPr>
      <w:r w:rsidRPr="00D15065">
        <w:rPr>
          <w:lang w:val="nl-NL"/>
        </w:rPr>
        <w:t>P</w:t>
      </w:r>
      <w:r w:rsidRPr="00D15065">
        <w:rPr>
          <w:vertAlign w:val="subscript"/>
          <w:lang w:val="nl-NL"/>
        </w:rPr>
        <w:t>4</w:t>
      </w:r>
      <w:r w:rsidRPr="00D15065">
        <w:rPr>
          <w:lang w:val="nl-NL"/>
        </w:rPr>
        <w:t>:  0,25AA : 0,5Aa : 0,25aa.</w:t>
      </w:r>
      <w:r w:rsidRPr="00D15065">
        <w:rPr>
          <w:lang w:val="nl-NL"/>
        </w:rPr>
        <w:tab/>
      </w:r>
      <w:r w:rsidRPr="00D15065">
        <w:t>P</w:t>
      </w:r>
      <w:r w:rsidRPr="00D15065">
        <w:rPr>
          <w:vertAlign w:val="subscript"/>
        </w:rPr>
        <w:t>5</w:t>
      </w:r>
      <w:r w:rsidRPr="00D15065">
        <w:t>: 100% AA.</w:t>
      </w:r>
      <w:r w:rsidRPr="00D15065">
        <w:tab/>
        <w:t>P</w:t>
      </w:r>
      <w:r w:rsidRPr="00D15065">
        <w:rPr>
          <w:vertAlign w:val="subscript"/>
        </w:rPr>
        <w:t>6</w:t>
      </w:r>
      <w:r w:rsidRPr="00D15065">
        <w:t>: 100% Aa.</w:t>
      </w:r>
    </w:p>
    <w:p w14:paraId="5CE3FF5F" w14:textId="77777777" w:rsidR="00706873" w:rsidRPr="00D15065" w:rsidRDefault="00706873" w:rsidP="00CA4724">
      <w:pPr>
        <w:ind w:left="7"/>
        <w:jc w:val="both"/>
        <w:rPr>
          <w:lang w:val="nl-NL"/>
        </w:rPr>
      </w:pPr>
      <w:r w:rsidRPr="00D15065">
        <w:rPr>
          <w:lang w:val="nl-NL"/>
        </w:rPr>
        <w:t xml:space="preserve">Những quần thể nào ở trạng thái cân bằng di truyền? </w:t>
      </w:r>
    </w:p>
    <w:p w14:paraId="009D53C8" w14:textId="28BAF425" w:rsidR="00706873" w:rsidRPr="00D15065" w:rsidRDefault="002A1811" w:rsidP="00AD526B">
      <w:pPr>
        <w:tabs>
          <w:tab w:val="left" w:pos="2367"/>
          <w:tab w:val="left" w:pos="4647"/>
          <w:tab w:val="left" w:pos="6807"/>
        </w:tabs>
      </w:pPr>
      <w:r w:rsidRPr="00D15065">
        <w:t xml:space="preserve"> </w:t>
      </w:r>
      <w:r w:rsidR="00706873" w:rsidRPr="00D15065">
        <w:rPr>
          <w:b/>
          <w:bCs/>
        </w:rPr>
        <w:t>A.</w:t>
      </w:r>
      <w:r w:rsidR="00706873" w:rsidRPr="00D15065">
        <w:t xml:space="preserve"> P</w:t>
      </w:r>
      <w:r w:rsidR="00706873" w:rsidRPr="00D15065">
        <w:rPr>
          <w:vertAlign w:val="subscript"/>
        </w:rPr>
        <w:t>2</w:t>
      </w:r>
      <w:r w:rsidR="00706873" w:rsidRPr="00D15065">
        <w:t>, P</w:t>
      </w:r>
      <w:r w:rsidR="00706873" w:rsidRPr="00D15065">
        <w:rPr>
          <w:vertAlign w:val="subscript"/>
        </w:rPr>
        <w:t>3</w:t>
      </w:r>
      <w:r w:rsidR="00706873" w:rsidRPr="00D15065">
        <w:t>,P</w:t>
      </w:r>
      <w:r w:rsidR="00706873" w:rsidRPr="00D15065">
        <w:rPr>
          <w:vertAlign w:val="subscript"/>
        </w:rPr>
        <w:t>4</w:t>
      </w:r>
      <w:r w:rsidR="00706873" w:rsidRPr="00D15065">
        <w:t>.</w:t>
      </w:r>
      <w:r w:rsidR="00706873" w:rsidRPr="00D15065">
        <w:tab/>
      </w:r>
      <w:r w:rsidRPr="00D15065">
        <w:t xml:space="preserve">      </w:t>
      </w:r>
      <w:r w:rsidR="00706873" w:rsidRPr="00D15065">
        <w:rPr>
          <w:b/>
          <w:bCs/>
        </w:rPr>
        <w:t>B.</w:t>
      </w:r>
      <w:r w:rsidR="00706873" w:rsidRPr="00D15065">
        <w:t xml:space="preserve"> P</w:t>
      </w:r>
      <w:r w:rsidR="00706873" w:rsidRPr="00D15065">
        <w:rPr>
          <w:vertAlign w:val="subscript"/>
        </w:rPr>
        <w:t>1</w:t>
      </w:r>
      <w:r w:rsidR="00706873" w:rsidRPr="00D15065">
        <w:t>,P</w:t>
      </w:r>
      <w:r w:rsidR="00706873" w:rsidRPr="00D15065">
        <w:rPr>
          <w:vertAlign w:val="subscript"/>
        </w:rPr>
        <w:t>5</w:t>
      </w:r>
      <w:r w:rsidR="00706873" w:rsidRPr="00D15065">
        <w:t>, P</w:t>
      </w:r>
      <w:r w:rsidR="00706873" w:rsidRPr="00D15065">
        <w:rPr>
          <w:vertAlign w:val="subscript"/>
        </w:rPr>
        <w:t>6</w:t>
      </w:r>
      <w:r w:rsidR="00706873" w:rsidRPr="00D15065">
        <w:t>.</w:t>
      </w:r>
      <w:r w:rsidR="00706873" w:rsidRPr="00D15065">
        <w:tab/>
      </w:r>
      <w:r w:rsidR="00706873" w:rsidRPr="00D15065">
        <w:rPr>
          <w:b/>
          <w:bCs/>
        </w:rPr>
        <w:t>C</w:t>
      </w:r>
      <w:r w:rsidR="00706873" w:rsidRPr="00D15065">
        <w:t>. P</w:t>
      </w:r>
      <w:r w:rsidR="00706873" w:rsidRPr="00D15065">
        <w:rPr>
          <w:vertAlign w:val="subscript"/>
        </w:rPr>
        <w:t>1</w:t>
      </w:r>
      <w:r w:rsidR="00706873" w:rsidRPr="00D15065">
        <w:t>, P</w:t>
      </w:r>
      <w:r w:rsidR="00706873" w:rsidRPr="00D15065">
        <w:rPr>
          <w:vertAlign w:val="subscript"/>
        </w:rPr>
        <w:t>4</w:t>
      </w:r>
      <w:r w:rsidR="00706873" w:rsidRPr="00D15065">
        <w:t>, P</w:t>
      </w:r>
      <w:r w:rsidR="00706873" w:rsidRPr="00D15065">
        <w:rPr>
          <w:vertAlign w:val="subscript"/>
        </w:rPr>
        <w:t>5</w:t>
      </w:r>
      <w:r w:rsidR="00706873" w:rsidRPr="00D15065">
        <w:t>.</w:t>
      </w:r>
      <w:r w:rsidR="00706873" w:rsidRPr="00D15065">
        <w:tab/>
      </w:r>
      <w:r w:rsidR="00706873" w:rsidRPr="00D15065">
        <w:rPr>
          <w:b/>
          <w:bCs/>
        </w:rPr>
        <w:t>D</w:t>
      </w:r>
      <w:r w:rsidR="00706873" w:rsidRPr="00D15065">
        <w:t>. P</w:t>
      </w:r>
      <w:r w:rsidR="00706873" w:rsidRPr="00D15065">
        <w:rPr>
          <w:vertAlign w:val="subscript"/>
        </w:rPr>
        <w:t>3</w:t>
      </w:r>
      <w:r w:rsidR="00706873" w:rsidRPr="00D15065">
        <w:t>, P</w:t>
      </w:r>
      <w:r w:rsidR="00706873" w:rsidRPr="00D15065">
        <w:rPr>
          <w:vertAlign w:val="subscript"/>
        </w:rPr>
        <w:t>4</w:t>
      </w:r>
      <w:r w:rsidR="00706873" w:rsidRPr="00D15065">
        <w:t>,P</w:t>
      </w:r>
      <w:r w:rsidR="00706873" w:rsidRPr="00D15065">
        <w:rPr>
          <w:vertAlign w:val="subscript"/>
        </w:rPr>
        <w:t>6</w:t>
      </w:r>
      <w:r w:rsidR="00706873" w:rsidRPr="00D15065">
        <w:t>.</w:t>
      </w:r>
    </w:p>
    <w:p w14:paraId="3096E6DF" w14:textId="4B5CDAE8" w:rsidR="00706873" w:rsidRPr="00D15065" w:rsidRDefault="00706873" w:rsidP="00CA4724">
      <w:r w:rsidRPr="00D15065">
        <w:rPr>
          <w:b/>
          <w:bCs/>
        </w:rPr>
        <w:t xml:space="preserve">Câu </w:t>
      </w:r>
      <w:r w:rsidR="000A4D0C" w:rsidRPr="00D15065">
        <w:rPr>
          <w:b/>
          <w:bCs/>
        </w:rPr>
        <w:t>20</w:t>
      </w:r>
      <w:r w:rsidRPr="00D15065">
        <w:rPr>
          <w:b/>
        </w:rPr>
        <w:t xml:space="preserve"> :  </w:t>
      </w:r>
      <w:r w:rsidRPr="00D15065">
        <w:t>Khi nói về ưu thế</w:t>
      </w:r>
      <w:r w:rsidRPr="00D15065">
        <w:rPr>
          <w:b/>
        </w:rPr>
        <w:t xml:space="preserve"> </w:t>
      </w:r>
      <w:r w:rsidRPr="00D15065">
        <w:t>lai, phát biểu nào sau</w:t>
      </w:r>
      <w:r w:rsidRPr="00D15065">
        <w:rPr>
          <w:b/>
        </w:rPr>
        <w:t xml:space="preserve"> </w:t>
      </w:r>
      <w:r w:rsidRPr="00D15065">
        <w:t>đây</w:t>
      </w:r>
      <w:r w:rsidRPr="00D15065">
        <w:rPr>
          <w:b/>
        </w:rPr>
        <w:t xml:space="preserve"> không </w:t>
      </w:r>
      <w:r w:rsidRPr="00D15065">
        <w:t>đúng?</w:t>
      </w:r>
    </w:p>
    <w:p w14:paraId="7AEEA7C1" w14:textId="77777777" w:rsidR="00AD526B" w:rsidRPr="00D15065" w:rsidRDefault="00706873" w:rsidP="00CA4724">
      <w:pPr>
        <w:tabs>
          <w:tab w:val="left" w:pos="580"/>
        </w:tabs>
        <w:rPr>
          <w:b/>
        </w:rPr>
      </w:pPr>
      <w:r w:rsidRPr="00D15065">
        <w:rPr>
          <w:b/>
          <w:bCs/>
        </w:rPr>
        <w:t>A</w:t>
      </w:r>
      <w:r w:rsidRPr="00D15065">
        <w:t>. Người ta tạo ra những con lai khác dòng có ưu thế lai cao để sử dụng cho việc nhân giống.</w:t>
      </w:r>
    </w:p>
    <w:p w14:paraId="462F1FE3" w14:textId="59D66EEE" w:rsidR="00706873" w:rsidRPr="00D15065" w:rsidRDefault="00706873" w:rsidP="00CA4724">
      <w:pPr>
        <w:tabs>
          <w:tab w:val="left" w:pos="580"/>
        </w:tabs>
        <w:rPr>
          <w:b/>
        </w:rPr>
      </w:pPr>
      <w:r w:rsidRPr="00D15065">
        <w:rPr>
          <w:b/>
          <w:bCs/>
        </w:rPr>
        <w:t>B</w:t>
      </w:r>
      <w:r w:rsidRPr="00D15065">
        <w:t>. Để tạo ra những con lai có ưu thế lai cao về một số đặc tính nào đó, người ta thường bắt đầu bằng cách tạo ra những dòng thuần chủng khác nhau</w:t>
      </w:r>
    </w:p>
    <w:p w14:paraId="18E72281" w14:textId="126A9491" w:rsidR="00706873" w:rsidRPr="00D15065" w:rsidRDefault="00706873" w:rsidP="00CA4724">
      <w:pPr>
        <w:tabs>
          <w:tab w:val="left" w:pos="602"/>
        </w:tabs>
        <w:rPr>
          <w:b/>
        </w:rPr>
      </w:pPr>
      <w:r w:rsidRPr="00D15065">
        <w:rPr>
          <w:b/>
          <w:bCs/>
        </w:rPr>
        <w:t>C</w:t>
      </w:r>
      <w:r w:rsidRPr="00D15065">
        <w:t>. Trong một số trường hợp, lai giữa hai dòng nhất định thu được con lai không có ưu thế lai, nhưng nếu cho con lai này lai với dòng thứ ba thì đời con lại có ưu thế lai.</w:t>
      </w:r>
    </w:p>
    <w:p w14:paraId="4A7CE75E" w14:textId="2392F713" w:rsidR="00706873" w:rsidRPr="00D15065" w:rsidRDefault="00706873" w:rsidP="00CA4724">
      <w:r w:rsidRPr="00D15065">
        <w:rPr>
          <w:b/>
          <w:bCs/>
        </w:rPr>
        <w:t>D</w:t>
      </w:r>
      <w:r w:rsidRPr="00D15065">
        <w:t>. Một trong những giả thuyết để giải thích cơ sở di truyền của ưu thế lai được nhiều người thừa nhận là giả thiết siêu trội.</w:t>
      </w:r>
    </w:p>
    <w:p w14:paraId="59E1EAE7" w14:textId="35A67F74" w:rsidR="00CA4724" w:rsidRPr="00D15065" w:rsidRDefault="00CA4724" w:rsidP="00CA4724">
      <w:pPr>
        <w:tabs>
          <w:tab w:val="left" w:pos="180"/>
          <w:tab w:val="left" w:pos="2700"/>
          <w:tab w:val="left" w:pos="5220"/>
          <w:tab w:val="left" w:pos="7740"/>
        </w:tabs>
      </w:pPr>
      <w:r w:rsidRPr="00D15065">
        <w:rPr>
          <w:b/>
        </w:rPr>
        <w:t xml:space="preserve">Câu </w:t>
      </w:r>
      <w:r w:rsidR="000A4D0C" w:rsidRPr="00D15065">
        <w:rPr>
          <w:b/>
        </w:rPr>
        <w:t>21</w:t>
      </w:r>
      <w:r w:rsidRPr="00D15065">
        <w:t>: Ở người, khi thở ra không khí qua các phần của đường hô hấp theo trật tự nào sau đây?</w:t>
      </w:r>
    </w:p>
    <w:p w14:paraId="4AFD8479" w14:textId="581D613A" w:rsidR="00CA4724" w:rsidRPr="00D15065" w:rsidRDefault="00CA4724" w:rsidP="00CA4724">
      <w:pPr>
        <w:tabs>
          <w:tab w:val="left" w:pos="284"/>
          <w:tab w:val="left" w:pos="2552"/>
          <w:tab w:val="left" w:pos="4820"/>
          <w:tab w:val="left" w:pos="7088"/>
        </w:tabs>
      </w:pPr>
      <w:r w:rsidRPr="00D15065">
        <w:rPr>
          <w:b/>
        </w:rPr>
        <w:t>A.</w:t>
      </w:r>
      <w:r w:rsidRPr="00D15065">
        <w:t xml:space="preserve"> các phế nang, khí quản, phế quản, hầu, mũi.</w:t>
      </w:r>
      <w:r w:rsidR="00925658" w:rsidRPr="00D15065">
        <w:t xml:space="preserve">        </w:t>
      </w:r>
      <w:r w:rsidRPr="00D15065">
        <w:rPr>
          <w:b/>
        </w:rPr>
        <w:t>B.</w:t>
      </w:r>
      <w:r w:rsidRPr="00D15065">
        <w:t xml:space="preserve"> các phế nang, phế quản, khí quản, hầu, mũi.</w:t>
      </w:r>
    </w:p>
    <w:p w14:paraId="7ACFE6A7" w14:textId="7A27D94A" w:rsidR="00CA4724" w:rsidRPr="00D15065" w:rsidRDefault="00CA4724" w:rsidP="00CA4724">
      <w:pPr>
        <w:tabs>
          <w:tab w:val="left" w:pos="284"/>
          <w:tab w:val="left" w:pos="2552"/>
          <w:tab w:val="left" w:pos="4820"/>
          <w:tab w:val="left" w:pos="7088"/>
        </w:tabs>
      </w:pPr>
      <w:r w:rsidRPr="00D15065">
        <w:rPr>
          <w:b/>
        </w:rPr>
        <w:t>C.</w:t>
      </w:r>
      <w:r w:rsidRPr="00D15065">
        <w:t xml:space="preserve"> các phế nang, phế quản, khí quản, mũi, hầu.</w:t>
      </w:r>
      <w:r w:rsidR="00925658" w:rsidRPr="00D15065">
        <w:t xml:space="preserve">        </w:t>
      </w:r>
      <w:r w:rsidRPr="00D15065">
        <w:rPr>
          <w:b/>
        </w:rPr>
        <w:t>D.</w:t>
      </w:r>
      <w:r w:rsidRPr="00D15065">
        <w:t xml:space="preserve"> phế quản, các phế nang, khí quản, hầu, mũi</w:t>
      </w:r>
    </w:p>
    <w:p w14:paraId="4303375F" w14:textId="42FB5BBC" w:rsidR="00AD526B" w:rsidRPr="00D15065" w:rsidRDefault="00CA4724" w:rsidP="00AD526B">
      <w:pPr>
        <w:tabs>
          <w:tab w:val="left" w:pos="284"/>
          <w:tab w:val="left" w:pos="2835"/>
          <w:tab w:val="left" w:pos="5387"/>
          <w:tab w:val="left" w:pos="7938"/>
        </w:tabs>
        <w:jc w:val="both"/>
      </w:pPr>
      <w:r w:rsidRPr="00D15065">
        <w:rPr>
          <w:b/>
        </w:rPr>
        <w:t xml:space="preserve">Câu </w:t>
      </w:r>
      <w:r w:rsidR="000A4D0C" w:rsidRPr="00D15065">
        <w:rPr>
          <w:b/>
        </w:rPr>
        <w:t>22</w:t>
      </w:r>
      <w:r w:rsidRPr="00D15065">
        <w:rPr>
          <w:b/>
        </w:rPr>
        <w:t>:</w:t>
      </w:r>
      <w:r w:rsidRPr="00D15065">
        <w:t xml:space="preserve"> </w:t>
      </w:r>
      <w:r w:rsidRPr="00D15065">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D15065" w:rsidRDefault="00CA4724" w:rsidP="00AD526B">
      <w:pPr>
        <w:tabs>
          <w:tab w:val="left" w:pos="284"/>
          <w:tab w:val="left" w:pos="2835"/>
          <w:tab w:val="left" w:pos="5387"/>
          <w:tab w:val="left" w:pos="7938"/>
        </w:tabs>
        <w:jc w:val="both"/>
      </w:pPr>
      <w:r w:rsidRPr="00D15065">
        <w:rPr>
          <w:rFonts w:eastAsia="Calibri"/>
          <w:b/>
          <w:shd w:val="clear" w:color="auto" w:fill="FFFFFF"/>
          <w:lang w:val="en-AU"/>
        </w:rPr>
        <w:t>A.</w:t>
      </w:r>
      <w:r w:rsidRPr="00D15065">
        <w:rPr>
          <w:rFonts w:eastAsia="Calibri"/>
          <w:shd w:val="clear" w:color="auto" w:fill="FFFFFF"/>
          <w:lang w:val="en-AU"/>
        </w:rPr>
        <w:t xml:space="preserve"> P, K, Fe. </w:t>
      </w:r>
      <w:r w:rsidRPr="00D15065">
        <w:rPr>
          <w:rFonts w:eastAsia="Calibri"/>
          <w:shd w:val="clear" w:color="auto" w:fill="FFFFFF"/>
          <w:lang w:val="en-AU"/>
        </w:rPr>
        <w:tab/>
      </w:r>
      <w:r w:rsidRPr="00D15065">
        <w:rPr>
          <w:rFonts w:eastAsia="Calibri"/>
          <w:b/>
          <w:shd w:val="clear" w:color="auto" w:fill="FFFFFF"/>
          <w:lang w:val="en-AU"/>
        </w:rPr>
        <w:t>B.</w:t>
      </w:r>
      <w:r w:rsidRPr="00D15065">
        <w:rPr>
          <w:rFonts w:eastAsia="Calibri"/>
          <w:shd w:val="clear" w:color="auto" w:fill="FFFFFF"/>
          <w:lang w:val="en-AU"/>
        </w:rPr>
        <w:t xml:space="preserve"> N, Mg, Fe. </w:t>
      </w:r>
      <w:r w:rsidRPr="00D15065">
        <w:rPr>
          <w:rFonts w:eastAsia="Calibri"/>
          <w:shd w:val="clear" w:color="auto" w:fill="FFFFFF"/>
          <w:lang w:val="en-AU"/>
        </w:rPr>
        <w:tab/>
      </w:r>
      <w:r w:rsidRPr="00D15065">
        <w:rPr>
          <w:rFonts w:eastAsia="Calibri"/>
          <w:b/>
          <w:shd w:val="clear" w:color="auto" w:fill="FFFFFF"/>
          <w:lang w:val="en-AU"/>
        </w:rPr>
        <w:t>C.</w:t>
      </w:r>
      <w:r w:rsidRPr="00D15065">
        <w:rPr>
          <w:rFonts w:eastAsia="Calibri"/>
          <w:shd w:val="clear" w:color="auto" w:fill="FFFFFF"/>
          <w:lang w:val="en-AU"/>
        </w:rPr>
        <w:t xml:space="preserve"> P, K, Mn. </w:t>
      </w:r>
      <w:r w:rsidRPr="00D15065">
        <w:rPr>
          <w:rFonts w:eastAsia="Calibri"/>
          <w:shd w:val="clear" w:color="auto" w:fill="FFFFFF"/>
          <w:lang w:val="en-AU"/>
        </w:rPr>
        <w:tab/>
        <w:t xml:space="preserve">      </w:t>
      </w:r>
      <w:r w:rsidRPr="00D15065">
        <w:rPr>
          <w:rFonts w:eastAsia="Calibri"/>
          <w:b/>
          <w:shd w:val="clear" w:color="auto" w:fill="FFFFFF"/>
          <w:lang w:val="en-AU"/>
        </w:rPr>
        <w:t>D.</w:t>
      </w:r>
      <w:r w:rsidRPr="00D15065">
        <w:rPr>
          <w:rFonts w:eastAsia="Calibri"/>
          <w:shd w:val="clear" w:color="auto" w:fill="FFFFFF"/>
          <w:lang w:val="en-AU"/>
        </w:rPr>
        <w:t xml:space="preserve"> N, Mn, K. </w:t>
      </w:r>
    </w:p>
    <w:p w14:paraId="7F40ED98" w14:textId="2094584D" w:rsidR="00CA4724" w:rsidRPr="00D15065" w:rsidRDefault="00CA4724" w:rsidP="00CA4724">
      <w:pPr>
        <w:tabs>
          <w:tab w:val="left" w:pos="360"/>
          <w:tab w:val="left" w:pos="3060"/>
          <w:tab w:val="left" w:pos="5760"/>
          <w:tab w:val="left" w:pos="8460"/>
        </w:tabs>
        <w:jc w:val="both"/>
      </w:pPr>
      <w:r w:rsidRPr="00D15065">
        <w:rPr>
          <w:b/>
          <w:bCs/>
        </w:rPr>
        <w:t>Câu 2</w:t>
      </w:r>
      <w:r w:rsidR="000A4D0C" w:rsidRPr="00D15065">
        <w:rPr>
          <w:b/>
          <w:bCs/>
        </w:rPr>
        <w:t>3</w:t>
      </w:r>
      <w:r w:rsidRPr="00D15065">
        <w:t>: Động vật nào sau đây có túi tiêu hoá? </w:t>
      </w:r>
    </w:p>
    <w:p w14:paraId="78E7EDD5" w14:textId="778A824A" w:rsidR="00CA4724" w:rsidRPr="00D15065" w:rsidRDefault="002A1811" w:rsidP="00CA4724">
      <w:pPr>
        <w:tabs>
          <w:tab w:val="left" w:pos="360"/>
          <w:tab w:val="left" w:pos="3060"/>
          <w:tab w:val="left" w:pos="5760"/>
          <w:tab w:val="left" w:pos="8460"/>
        </w:tabs>
        <w:jc w:val="both"/>
        <w:rPr>
          <w:lang w:val="fr-FR"/>
        </w:rPr>
      </w:pPr>
      <w:r w:rsidRPr="00D15065">
        <w:t xml:space="preserve"> </w:t>
      </w:r>
      <w:r w:rsidR="00CA4724" w:rsidRPr="00D15065">
        <w:rPr>
          <w:b/>
        </w:rPr>
        <w:t xml:space="preserve">A. </w:t>
      </w:r>
      <w:r w:rsidR="00CA4724" w:rsidRPr="00D15065">
        <w:t xml:space="preserve">Thủy tức. </w:t>
      </w:r>
      <w:r w:rsidR="00CA4724" w:rsidRPr="00D15065">
        <w:tab/>
      </w:r>
      <w:r w:rsidR="00CA4724" w:rsidRPr="00D15065">
        <w:rPr>
          <w:b/>
        </w:rPr>
        <w:t xml:space="preserve">B. </w:t>
      </w:r>
      <w:r w:rsidR="00CA4724" w:rsidRPr="00D15065">
        <w:t>Mèo rừng. </w:t>
      </w:r>
      <w:r w:rsidR="00CA4724" w:rsidRPr="00D15065">
        <w:tab/>
      </w:r>
      <w:r w:rsidR="00CA4724" w:rsidRPr="00D15065">
        <w:rPr>
          <w:b/>
          <w:lang w:val="fr-FR"/>
        </w:rPr>
        <w:t xml:space="preserve">C. </w:t>
      </w:r>
      <w:r w:rsidR="00CA4724" w:rsidRPr="00D15065">
        <w:rPr>
          <w:lang w:val="fr-FR"/>
        </w:rPr>
        <w:t>Trâu. </w:t>
      </w:r>
      <w:r w:rsidR="00CA4724" w:rsidRPr="00D15065">
        <w:rPr>
          <w:lang w:val="fr-FR"/>
        </w:rPr>
        <w:tab/>
      </w:r>
      <w:r w:rsidR="00CA4724" w:rsidRPr="00D15065">
        <w:rPr>
          <w:b/>
          <w:lang w:val="fr-FR"/>
        </w:rPr>
        <w:t xml:space="preserve">D. </w:t>
      </w:r>
      <w:r w:rsidR="00CA4724" w:rsidRPr="00D15065">
        <w:rPr>
          <w:lang w:val="fr-FR"/>
        </w:rPr>
        <w:t xml:space="preserve">Gà. </w:t>
      </w:r>
    </w:p>
    <w:p w14:paraId="749BE9E7" w14:textId="1AA2AE00" w:rsidR="00CA4724" w:rsidRPr="00D15065" w:rsidRDefault="00CA4724" w:rsidP="00CA4724">
      <w:pPr>
        <w:rPr>
          <w:lang w:val="pt-BR"/>
        </w:rPr>
      </w:pPr>
      <w:r w:rsidRPr="00D15065">
        <w:rPr>
          <w:b/>
          <w:lang w:val="nl-NL"/>
        </w:rPr>
        <w:t xml:space="preserve">Câu </w:t>
      </w:r>
      <w:r w:rsidR="001564A9" w:rsidRPr="00D15065">
        <w:rPr>
          <w:b/>
          <w:lang w:val="nl-NL"/>
        </w:rPr>
        <w:t>2</w:t>
      </w:r>
      <w:r w:rsidR="000A4D0C" w:rsidRPr="00D15065">
        <w:rPr>
          <w:b/>
          <w:lang w:val="nl-NL"/>
        </w:rPr>
        <w:t>4:</w:t>
      </w:r>
      <w:r w:rsidRPr="00D15065">
        <w:rPr>
          <w:lang w:val="nl-NL"/>
        </w:rPr>
        <w:t xml:space="preserve"> </w:t>
      </w:r>
      <w:r w:rsidRPr="00D15065">
        <w:rPr>
          <w:lang w:val="pt-BR"/>
        </w:rPr>
        <w:t>Trong chọn giống người ta có thể đưa các NST mong muốn vào cơ thể khác hoặc xác định vị trí của gen trên NST nhờ sử dụng đột biến</w:t>
      </w:r>
      <w:r w:rsidR="00925658" w:rsidRPr="00D15065">
        <w:rPr>
          <w:lang w:val="pt-BR"/>
        </w:rPr>
        <w:t>?</w:t>
      </w:r>
      <w:r w:rsidRPr="00D15065">
        <w:rPr>
          <w:lang w:val="pt-BR"/>
        </w:rPr>
        <w:t xml:space="preserve">   </w:t>
      </w:r>
    </w:p>
    <w:p w14:paraId="1C6947EB" w14:textId="4971FA95" w:rsidR="00CA4724" w:rsidRPr="00D15065" w:rsidRDefault="002A1811" w:rsidP="00CA4724">
      <w:pPr>
        <w:rPr>
          <w:lang w:val="pt-BR"/>
        </w:rPr>
      </w:pPr>
      <w:r w:rsidRPr="00D15065">
        <w:rPr>
          <w:lang w:val="pt-BR"/>
        </w:rPr>
        <w:t xml:space="preserve"> </w:t>
      </w:r>
      <w:r w:rsidR="00CA4724" w:rsidRPr="00D15065">
        <w:rPr>
          <w:b/>
          <w:bCs/>
          <w:lang w:val="pt-BR"/>
        </w:rPr>
        <w:t>A.</w:t>
      </w:r>
      <w:r w:rsidR="00CA4724" w:rsidRPr="00D15065">
        <w:rPr>
          <w:lang w:val="pt-BR"/>
        </w:rPr>
        <w:t xml:space="preserve"> đa bội.</w:t>
      </w:r>
      <w:r w:rsidR="00CA4724" w:rsidRPr="00D15065">
        <w:rPr>
          <w:lang w:val="pt-BR"/>
        </w:rPr>
        <w:tab/>
        <w:t xml:space="preserve">            </w:t>
      </w:r>
      <w:r w:rsidR="00CA4724" w:rsidRPr="00D15065">
        <w:rPr>
          <w:b/>
          <w:bCs/>
          <w:lang w:val="pt-BR"/>
        </w:rPr>
        <w:t>B</w:t>
      </w:r>
      <w:r w:rsidR="00CA4724" w:rsidRPr="00D15065">
        <w:rPr>
          <w:lang w:val="pt-BR"/>
        </w:rPr>
        <w:t>. tự đa bội.</w:t>
      </w:r>
      <w:r w:rsidR="00CA4724" w:rsidRPr="00D15065">
        <w:rPr>
          <w:lang w:val="pt-BR"/>
        </w:rPr>
        <w:tab/>
        <w:t xml:space="preserve">      </w:t>
      </w:r>
      <w:r w:rsidR="00CA4724" w:rsidRPr="00D15065">
        <w:rPr>
          <w:b/>
          <w:bCs/>
          <w:lang w:val="pt-BR"/>
        </w:rPr>
        <w:t>C</w:t>
      </w:r>
      <w:r w:rsidR="00CA4724" w:rsidRPr="00D15065">
        <w:rPr>
          <w:lang w:val="pt-BR"/>
        </w:rPr>
        <w:t>. dị đa bội.</w:t>
      </w:r>
      <w:r w:rsidR="00CA4724" w:rsidRPr="00D15065">
        <w:rPr>
          <w:lang w:val="pt-BR"/>
        </w:rPr>
        <w:tab/>
      </w:r>
      <w:r w:rsidR="00CA4724" w:rsidRPr="00D15065">
        <w:rPr>
          <w:b/>
          <w:bCs/>
          <w:lang w:val="pt-BR"/>
        </w:rPr>
        <w:t>D</w:t>
      </w:r>
      <w:r w:rsidR="00CA4724" w:rsidRPr="00D15065">
        <w:rPr>
          <w:lang w:val="pt-BR"/>
        </w:rPr>
        <w:t>. lệch bội.</w:t>
      </w:r>
    </w:p>
    <w:p w14:paraId="7EFD97E6" w14:textId="2A0861C4" w:rsidR="003E48D3" w:rsidRPr="00D15065" w:rsidRDefault="003E48D3" w:rsidP="00AD526B">
      <w:pPr>
        <w:pStyle w:val="BodyText"/>
        <w:spacing w:before="0"/>
        <w:ind w:left="0"/>
      </w:pPr>
      <w:r w:rsidRPr="00D15065">
        <w:rPr>
          <w:b/>
        </w:rPr>
        <w:t xml:space="preserve">Câu </w:t>
      </w:r>
      <w:r w:rsidR="001564A9" w:rsidRPr="00D15065">
        <w:rPr>
          <w:b/>
        </w:rPr>
        <w:t>2</w:t>
      </w:r>
      <w:r w:rsidR="000A4D0C" w:rsidRPr="00D15065">
        <w:rPr>
          <w:b/>
        </w:rPr>
        <w:t>5</w:t>
      </w:r>
      <w:r w:rsidRPr="00D15065">
        <w:rPr>
          <w:b/>
        </w:rPr>
        <w:t>:</w:t>
      </w:r>
      <w:r w:rsidRPr="00D15065">
        <w:t xml:space="preserve"> Khi nói về quá trình dịch mã, có bao nhiêu phát biểu nào sau đây là đúng? </w:t>
      </w:r>
    </w:p>
    <w:p w14:paraId="61B960C4" w14:textId="34A6FA80" w:rsidR="003E48D3" w:rsidRPr="00D15065" w:rsidRDefault="003E48D3" w:rsidP="00925658">
      <w:pPr>
        <w:pStyle w:val="BodyText"/>
        <w:spacing w:before="0"/>
        <w:ind w:left="0"/>
      </w:pPr>
      <w:r w:rsidRPr="00D15065">
        <w:t xml:space="preserve">I. Liên kết bổ sung được hình thành trước liên kết peptit. </w:t>
      </w:r>
    </w:p>
    <w:p w14:paraId="1FC2361E" w14:textId="04E4C836" w:rsidR="003E48D3" w:rsidRPr="00D15065" w:rsidRDefault="003E48D3" w:rsidP="00925658">
      <w:pPr>
        <w:pStyle w:val="BodyText"/>
        <w:spacing w:before="0"/>
        <w:ind w:left="0"/>
      </w:pPr>
      <w:r w:rsidRPr="00D15065">
        <w:t xml:space="preserve">II. Trình tự các bộ ba trên mARN quy định trình tự các aa trên chuỗi pôlipeptit. </w:t>
      </w:r>
    </w:p>
    <w:p w14:paraId="78A2DA7D" w14:textId="57E16C93" w:rsidR="003E48D3" w:rsidRPr="00D15065" w:rsidRDefault="003E48D3" w:rsidP="00925658">
      <w:pPr>
        <w:pStyle w:val="BodyText"/>
        <w:spacing w:before="0"/>
        <w:ind w:left="0"/>
      </w:pPr>
      <w:r w:rsidRPr="00D15065">
        <w:t xml:space="preserve">III. Bộ ba kết thúc mang chỉ mang tín hiệu kết thúc dịch mã mà không quy định tổng hợp axit amin. </w:t>
      </w:r>
    </w:p>
    <w:p w14:paraId="1AA4D317" w14:textId="042D4450" w:rsidR="003E48D3" w:rsidRPr="00D15065" w:rsidRDefault="003E48D3" w:rsidP="00925658">
      <w:pPr>
        <w:pStyle w:val="BodyText"/>
        <w:spacing w:before="0"/>
        <w:ind w:left="0"/>
      </w:pPr>
      <w:r w:rsidRPr="00D15065">
        <w:t xml:space="preserve">IV. </w:t>
      </w:r>
      <w:r w:rsidR="00925658" w:rsidRPr="00D15065">
        <w:t>C</w:t>
      </w:r>
      <w:r w:rsidRPr="00D15065">
        <w:t xml:space="preserve">hiều dịch chuyển của ribôxôm ở trên mARN là 3' → 5'. </w:t>
      </w:r>
    </w:p>
    <w:p w14:paraId="49E1DCC0" w14:textId="77777777" w:rsidR="00AD526B" w:rsidRPr="00D15065" w:rsidRDefault="003E48D3" w:rsidP="00AD526B">
      <w:pPr>
        <w:pStyle w:val="BodyText"/>
        <w:spacing w:before="0"/>
        <w:ind w:left="0"/>
      </w:pPr>
      <w:r w:rsidRPr="00D15065">
        <w:rPr>
          <w:b/>
        </w:rPr>
        <w:t>A.</w:t>
      </w:r>
      <w:r w:rsidRPr="00D15065">
        <w:t xml:space="preserve"> 1 </w:t>
      </w:r>
      <w:r w:rsidRPr="00D15065">
        <w:tab/>
      </w:r>
      <w:r w:rsidRPr="00D15065">
        <w:tab/>
      </w:r>
      <w:r w:rsidRPr="00D15065">
        <w:tab/>
      </w:r>
      <w:r w:rsidRPr="00D15065">
        <w:tab/>
      </w:r>
      <w:r w:rsidRPr="00D15065">
        <w:rPr>
          <w:b/>
        </w:rPr>
        <w:t>B.</w:t>
      </w:r>
      <w:r w:rsidRPr="00D15065">
        <w:t xml:space="preserve"> 2 </w:t>
      </w:r>
      <w:r w:rsidRPr="00D15065">
        <w:tab/>
      </w:r>
      <w:r w:rsidRPr="00D15065">
        <w:tab/>
      </w:r>
      <w:r w:rsidRPr="00D15065">
        <w:tab/>
      </w:r>
      <w:r w:rsidR="002A1811" w:rsidRPr="00D15065">
        <w:t xml:space="preserve">      </w:t>
      </w:r>
      <w:r w:rsidRPr="00D15065">
        <w:rPr>
          <w:b/>
        </w:rPr>
        <w:t>C.</w:t>
      </w:r>
      <w:r w:rsidRPr="00D15065">
        <w:t xml:space="preserve"> 3 </w:t>
      </w:r>
      <w:r w:rsidRPr="00D15065">
        <w:tab/>
      </w:r>
      <w:r w:rsidRPr="00D15065">
        <w:tab/>
      </w:r>
      <w:r w:rsidRPr="00D15065">
        <w:tab/>
      </w:r>
      <w:r w:rsidRPr="00D15065">
        <w:tab/>
      </w:r>
      <w:r w:rsidRPr="00D15065">
        <w:rPr>
          <w:b/>
        </w:rPr>
        <w:t>D.</w:t>
      </w:r>
      <w:r w:rsidRPr="00D15065">
        <w:t xml:space="preserve"> 4</w:t>
      </w:r>
    </w:p>
    <w:p w14:paraId="608778B8" w14:textId="2C8A22B2" w:rsidR="003E48D3" w:rsidRPr="00D15065" w:rsidRDefault="003E48D3" w:rsidP="00AD526B">
      <w:pPr>
        <w:pStyle w:val="BodyText"/>
        <w:spacing w:before="0"/>
        <w:ind w:left="0"/>
      </w:pPr>
      <w:r w:rsidRPr="00D15065">
        <w:rPr>
          <w:b/>
        </w:rPr>
        <w:t xml:space="preserve">Câu </w:t>
      </w:r>
      <w:r w:rsidR="001564A9" w:rsidRPr="00D15065">
        <w:rPr>
          <w:b/>
        </w:rPr>
        <w:t>2</w:t>
      </w:r>
      <w:r w:rsidR="000A4D0C" w:rsidRPr="00D15065">
        <w:rPr>
          <w:b/>
        </w:rPr>
        <w:t>6</w:t>
      </w:r>
      <w:r w:rsidRPr="00D15065">
        <w:rPr>
          <w:b/>
        </w:rPr>
        <w:t>:</w:t>
      </w:r>
      <w:r w:rsidR="000A4D0C" w:rsidRPr="00D15065">
        <w:rPr>
          <w:b/>
        </w:rPr>
        <w:t xml:space="preserve"> </w:t>
      </w:r>
      <w:r w:rsidRPr="00D15065">
        <w:rPr>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D15065" w:rsidRPr="00D15065"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D15065" w:rsidRDefault="003E48D3" w:rsidP="00CA4724">
            <w:pPr>
              <w:jc w:val="center"/>
              <w:rPr>
                <w:b/>
                <w:lang w:val="sv-SE"/>
              </w:rPr>
            </w:pPr>
            <w:r w:rsidRPr="00D15065">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D15065" w:rsidRDefault="003E48D3" w:rsidP="00CA4724">
            <w:pPr>
              <w:jc w:val="center"/>
              <w:rPr>
                <w:b/>
              </w:rPr>
            </w:pPr>
            <w:r w:rsidRPr="00D15065">
              <w:rPr>
                <w:b/>
              </w:rPr>
              <w:t>Cột 2</w:t>
            </w:r>
          </w:p>
        </w:tc>
      </w:tr>
      <w:tr w:rsidR="00D15065" w:rsidRPr="00D15065"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D15065" w:rsidRDefault="003E48D3" w:rsidP="00CA4724">
            <w:pPr>
              <w:tabs>
                <w:tab w:val="left" w:pos="240"/>
                <w:tab w:val="left" w:pos="2520"/>
                <w:tab w:val="left" w:pos="4920"/>
                <w:tab w:val="left" w:pos="7371"/>
                <w:tab w:val="left" w:pos="7440"/>
              </w:tabs>
              <w:rPr>
                <w:lang w:val="vi-VN"/>
              </w:rPr>
            </w:pPr>
            <w:r w:rsidRPr="00D15065">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D15065" w:rsidRDefault="003E48D3" w:rsidP="00CA4724">
            <w:pPr>
              <w:rPr>
                <w:lang w:val="vi-VN"/>
              </w:rPr>
            </w:pPr>
            <w:r w:rsidRPr="00D15065">
              <w:rPr>
                <w:lang w:val="vi-VN"/>
              </w:rPr>
              <w:t>a. làm phát sinh đột biến gen.</w:t>
            </w:r>
          </w:p>
        </w:tc>
      </w:tr>
      <w:tr w:rsidR="00D15065" w:rsidRPr="00D15065"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D15065" w:rsidRDefault="003E48D3" w:rsidP="00CA4724">
            <w:pPr>
              <w:rPr>
                <w:lang w:val="vi-VN"/>
              </w:rPr>
            </w:pPr>
            <w:r w:rsidRPr="00D15065">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D15065" w:rsidRDefault="003E48D3" w:rsidP="00CA4724">
            <w:r w:rsidRPr="00D15065">
              <w:t xml:space="preserve">b. theo chiều 5' - 3'.  </w:t>
            </w:r>
          </w:p>
        </w:tc>
      </w:tr>
      <w:tr w:rsidR="00D15065" w:rsidRPr="00D15065"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D15065" w:rsidRDefault="003E48D3" w:rsidP="00CA4724">
            <w:pPr>
              <w:rPr>
                <w:lang w:val="vi-VN"/>
              </w:rPr>
            </w:pPr>
            <w:r w:rsidRPr="00D15065">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D15065" w:rsidRDefault="003E48D3" w:rsidP="00CA4724">
            <w:pPr>
              <w:rPr>
                <w:lang w:val="vi-VN"/>
              </w:rPr>
            </w:pPr>
            <w:r w:rsidRPr="00D15065">
              <w:rPr>
                <w:lang w:val="vi-VN"/>
              </w:rPr>
              <w:t xml:space="preserve">c. theo nguyên tắc bổ sung và bán bảo toàn. </w:t>
            </w:r>
          </w:p>
        </w:tc>
      </w:tr>
      <w:tr w:rsidR="00D15065" w:rsidRPr="00D15065"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D15065" w:rsidRDefault="003E48D3" w:rsidP="00CA4724">
            <w:pPr>
              <w:rPr>
                <w:lang w:val="vi-VN"/>
              </w:rPr>
            </w:pPr>
            <w:r w:rsidRPr="00D15065">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D15065" w:rsidRDefault="003E48D3" w:rsidP="00CA4724">
            <w:pPr>
              <w:rPr>
                <w:lang w:val="vi-VN"/>
              </w:rPr>
            </w:pPr>
            <w:r w:rsidRPr="00D15065">
              <w:rPr>
                <w:lang w:val="vi-VN"/>
              </w:rPr>
              <w:t xml:space="preserve">d. theo mạch mã gốc của gen có chiều 3' </w:t>
            </w:r>
            <w:r w:rsidRPr="00D15065">
              <w:sym w:font="Wingdings" w:char="F0E0"/>
            </w:r>
            <w:r w:rsidRPr="00D15065">
              <w:rPr>
                <w:lang w:val="vi-VN"/>
              </w:rPr>
              <w:t xml:space="preserve"> 5'. </w:t>
            </w:r>
          </w:p>
        </w:tc>
      </w:tr>
      <w:tr w:rsidR="00D15065" w:rsidRPr="00D15065"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D15065" w:rsidRDefault="003E48D3" w:rsidP="00CA4724">
            <w:pPr>
              <w:rPr>
                <w:lang w:val="vi-VN"/>
              </w:rPr>
            </w:pPr>
            <w:r w:rsidRPr="00D15065">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D15065" w:rsidRDefault="003E48D3" w:rsidP="00CA4724">
            <w:pPr>
              <w:rPr>
                <w:lang w:val="vi-VN"/>
              </w:rPr>
            </w:pPr>
            <w:r w:rsidRPr="00D15065">
              <w:rPr>
                <w:lang w:val="vi-VN"/>
              </w:rPr>
              <w:t>e. quá trình dịch mã ngừng lại.</w:t>
            </w:r>
          </w:p>
        </w:tc>
      </w:tr>
    </w:tbl>
    <w:p w14:paraId="570C7F29" w14:textId="77777777" w:rsidR="00AD526B" w:rsidRPr="00D15065" w:rsidRDefault="003E48D3" w:rsidP="00AD526B">
      <w:pPr>
        <w:rPr>
          <w:lang w:val="vi-VN"/>
        </w:rPr>
      </w:pPr>
      <w:r w:rsidRPr="00D15065">
        <w:rPr>
          <w:lang w:val="vi-VN"/>
        </w:rPr>
        <w:t xml:space="preserve">Trong các tổ hợp ghép đôi ở các phương án dưới đây, phương án nào đúng? </w:t>
      </w:r>
    </w:p>
    <w:p w14:paraId="6358D154" w14:textId="3A1F1F9C" w:rsidR="002A1811" w:rsidRPr="00D15065" w:rsidRDefault="003E48D3" w:rsidP="00AD526B">
      <w:pPr>
        <w:rPr>
          <w:lang w:val="vi-VN"/>
        </w:rPr>
      </w:pPr>
      <w:r w:rsidRPr="00D15065">
        <w:rPr>
          <w:b/>
          <w:lang w:val="pt-BR"/>
        </w:rPr>
        <w:t>A.</w:t>
      </w:r>
      <w:r w:rsidRPr="00D15065">
        <w:rPr>
          <w:lang w:val="pt-BR"/>
        </w:rPr>
        <w:t xml:space="preserve"> 1-d, 2-c, 3-e, 4-b, 5-a.</w:t>
      </w:r>
      <w:r w:rsidR="002A1811" w:rsidRPr="00D15065">
        <w:rPr>
          <w:lang w:val="pt-BR"/>
        </w:rPr>
        <w:t xml:space="preserve">                               </w:t>
      </w:r>
      <w:r w:rsidRPr="00D15065">
        <w:rPr>
          <w:b/>
          <w:lang w:val="pt-BR"/>
        </w:rPr>
        <w:t>B.</w:t>
      </w:r>
      <w:r w:rsidRPr="00D15065">
        <w:rPr>
          <w:lang w:val="pt-BR"/>
        </w:rPr>
        <w:t xml:space="preserve"> 1-b, 2-c, 3-a, 4-d, 5-e.    </w:t>
      </w:r>
    </w:p>
    <w:p w14:paraId="26460E29" w14:textId="7EDD3D6F" w:rsidR="003E48D3" w:rsidRPr="00D15065" w:rsidRDefault="003E48D3" w:rsidP="00CA4724">
      <w:pPr>
        <w:jc w:val="both"/>
        <w:rPr>
          <w:b/>
          <w:lang w:val="it-IT"/>
        </w:rPr>
      </w:pPr>
      <w:r w:rsidRPr="00D15065">
        <w:rPr>
          <w:b/>
          <w:lang w:val="pt-BR"/>
        </w:rPr>
        <w:lastRenderedPageBreak/>
        <w:t>C.</w:t>
      </w:r>
      <w:r w:rsidRPr="00D15065">
        <w:rPr>
          <w:lang w:val="pt-BR"/>
        </w:rPr>
        <w:t xml:space="preserve"> 1-e, 2-d, 3-c, 4-b, 5-a.  </w:t>
      </w:r>
      <w:r w:rsidR="002A1811" w:rsidRPr="00D15065">
        <w:rPr>
          <w:lang w:val="pt-BR"/>
        </w:rPr>
        <w:t xml:space="preserve">                           </w:t>
      </w:r>
      <w:r w:rsidRPr="00D15065">
        <w:rPr>
          <w:lang w:val="pt-BR"/>
        </w:rPr>
        <w:t xml:space="preserve">  </w:t>
      </w:r>
      <w:r w:rsidRPr="00D15065">
        <w:rPr>
          <w:b/>
          <w:lang w:val="pt-BR"/>
        </w:rPr>
        <w:t>D.</w:t>
      </w:r>
      <w:r w:rsidRPr="00D15065">
        <w:rPr>
          <w:lang w:val="pt-BR"/>
        </w:rPr>
        <w:t xml:space="preserve"> 1-c, 2-d, 3-b, 4-a, 5-e.</w:t>
      </w:r>
    </w:p>
    <w:p w14:paraId="6899FAF5" w14:textId="4DB40075"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1564A9" w:rsidRPr="00D15065">
        <w:rPr>
          <w:rFonts w:ascii="Times New Roman" w:hAnsi="Times New Roman" w:cs="Times New Roman"/>
          <w:b/>
          <w:sz w:val="24"/>
          <w:szCs w:val="24"/>
        </w:rPr>
        <w:t>2</w:t>
      </w:r>
      <w:r w:rsidR="000A4D0C" w:rsidRPr="00D15065">
        <w:rPr>
          <w:rFonts w:ascii="Times New Roman" w:hAnsi="Times New Roman" w:cs="Times New Roman"/>
          <w:b/>
          <w:sz w:val="24"/>
          <w:szCs w:val="24"/>
        </w:rPr>
        <w:t>7:</w:t>
      </w:r>
      <w:r w:rsidRPr="00D15065">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D15065">
        <w:rPr>
          <w:rFonts w:ascii="Times New Roman" w:hAnsi="Times New Roman" w:cs="Times New Roman"/>
          <w:b/>
          <w:bCs/>
          <w:i/>
          <w:iCs/>
          <w:sz w:val="24"/>
          <w:szCs w:val="24"/>
        </w:rPr>
        <w:t>không</w:t>
      </w:r>
      <w:r w:rsidRPr="00D15065">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D15065" w:rsidRPr="00D15065" w14:paraId="56781116" w14:textId="77777777" w:rsidTr="009A5160">
        <w:tc>
          <w:tcPr>
            <w:tcW w:w="2818" w:type="dxa"/>
            <w:gridSpan w:val="2"/>
            <w:shd w:val="clear" w:color="auto" w:fill="auto"/>
          </w:tcPr>
          <w:p w14:paraId="763D6E74"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Aa x Aaa</w:t>
            </w:r>
          </w:p>
          <w:p w14:paraId="2DC3561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I.Aa x Aaaa</w:t>
            </w:r>
          </w:p>
          <w:p w14:paraId="31D8591F" w14:textId="68568218"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VI.</w:t>
            </w:r>
            <w:r w:rsidR="0091145D" w:rsidRPr="00D15065">
              <w:rPr>
                <w:rFonts w:ascii="Times New Roman" w:hAnsi="Times New Roman" w:cs="Times New Roman"/>
                <w:sz w:val="24"/>
                <w:szCs w:val="24"/>
              </w:rPr>
              <w:t xml:space="preserve"> </w:t>
            </w:r>
            <w:r w:rsidRPr="00D15065">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II.Aaaa x Aaaa</w:t>
            </w:r>
          </w:p>
          <w:p w14:paraId="48CDE9AD" w14:textId="44F0E38D"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VII.</w:t>
            </w:r>
            <w:r w:rsidR="0091145D" w:rsidRPr="00D15065">
              <w:rPr>
                <w:rFonts w:ascii="Times New Roman" w:hAnsi="Times New Roman" w:cs="Times New Roman"/>
                <w:sz w:val="24"/>
                <w:szCs w:val="24"/>
              </w:rPr>
              <w:t xml:space="preserve"> </w:t>
            </w:r>
            <w:r w:rsidRPr="00D15065">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V.Aa x AAAa</w:t>
            </w:r>
          </w:p>
          <w:p w14:paraId="3D5DE71D" w14:textId="5C8066B4"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VIII.</w:t>
            </w:r>
            <w:r w:rsidR="0091145D" w:rsidRPr="00D15065">
              <w:rPr>
                <w:rFonts w:ascii="Times New Roman" w:hAnsi="Times New Roman" w:cs="Times New Roman"/>
                <w:sz w:val="24"/>
                <w:szCs w:val="24"/>
              </w:rPr>
              <w:t xml:space="preserve"> </w:t>
            </w:r>
            <w:r w:rsidRPr="00D15065">
              <w:rPr>
                <w:rFonts w:ascii="Times New Roman" w:hAnsi="Times New Roman" w:cs="Times New Roman"/>
                <w:sz w:val="24"/>
                <w:szCs w:val="24"/>
              </w:rPr>
              <w:t>AAA x aaa</w:t>
            </w:r>
          </w:p>
        </w:tc>
      </w:tr>
      <w:tr w:rsidR="00D15065" w:rsidRPr="00D15065" w14:paraId="712785F3" w14:textId="77777777" w:rsidTr="009A5160">
        <w:tc>
          <w:tcPr>
            <w:tcW w:w="469" w:type="dxa"/>
            <w:shd w:val="clear" w:color="auto" w:fill="auto"/>
          </w:tcPr>
          <w:p w14:paraId="573452C1" w14:textId="0AB3B740"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2 </w:t>
            </w:r>
          </w:p>
        </w:tc>
        <w:tc>
          <w:tcPr>
            <w:tcW w:w="455" w:type="dxa"/>
            <w:shd w:val="clear" w:color="auto" w:fill="auto"/>
          </w:tcPr>
          <w:p w14:paraId="76B56D38"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1 </w:t>
            </w:r>
          </w:p>
        </w:tc>
        <w:tc>
          <w:tcPr>
            <w:tcW w:w="455" w:type="dxa"/>
            <w:shd w:val="clear" w:color="auto" w:fill="auto"/>
          </w:tcPr>
          <w:p w14:paraId="15DECA4D"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4 </w:t>
            </w:r>
          </w:p>
        </w:tc>
        <w:tc>
          <w:tcPr>
            <w:tcW w:w="469" w:type="dxa"/>
            <w:shd w:val="clear" w:color="auto" w:fill="auto"/>
          </w:tcPr>
          <w:p w14:paraId="6B16D8C8"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2318" w:type="dxa"/>
            <w:shd w:val="clear" w:color="auto" w:fill="auto"/>
          </w:tcPr>
          <w:p w14:paraId="66875728"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3</w:t>
            </w:r>
          </w:p>
        </w:tc>
      </w:tr>
    </w:tbl>
    <w:p w14:paraId="70B73D5B" w14:textId="5F178F39" w:rsidR="009A5160" w:rsidRPr="00D15065" w:rsidRDefault="009A5160" w:rsidP="00CA4724">
      <w:pPr>
        <w:tabs>
          <w:tab w:val="left" w:pos="180"/>
          <w:tab w:val="left" w:pos="2700"/>
          <w:tab w:val="left" w:pos="5220"/>
          <w:tab w:val="left" w:pos="7740"/>
        </w:tabs>
        <w:jc w:val="both"/>
        <w:rPr>
          <w:b/>
          <w:bCs/>
          <w:lang w:val="vi-VN"/>
        </w:rPr>
      </w:pPr>
      <w:r w:rsidRPr="00D15065">
        <w:rPr>
          <w:b/>
          <w:bCs/>
          <w:lang w:val="vi-VN"/>
        </w:rPr>
        <w:t xml:space="preserve">Câu </w:t>
      </w:r>
      <w:r w:rsidR="001564A9" w:rsidRPr="00D15065">
        <w:rPr>
          <w:b/>
          <w:bCs/>
        </w:rPr>
        <w:t>2</w:t>
      </w:r>
      <w:r w:rsidR="000A4D0C" w:rsidRPr="00D15065">
        <w:rPr>
          <w:b/>
          <w:bCs/>
        </w:rPr>
        <w:t>8</w:t>
      </w:r>
      <w:r w:rsidRPr="00D15065">
        <w:rPr>
          <w:b/>
          <w:bCs/>
          <w:lang w:val="vi-VN"/>
        </w:rPr>
        <w:t xml:space="preserve">: </w:t>
      </w:r>
      <w:r w:rsidRPr="00D15065">
        <w:rPr>
          <w:lang w:val="vi-VN"/>
        </w:rPr>
        <w:t>Sử dụng đồng vị phóng xạ C</w:t>
      </w:r>
      <w:r w:rsidRPr="00D15065">
        <w:rPr>
          <w:vertAlign w:val="superscript"/>
          <w:lang w:val="vi-VN"/>
        </w:rPr>
        <w:t>14</w:t>
      </w:r>
      <w:r w:rsidRPr="00D15065">
        <w:rPr>
          <w:lang w:val="vi-VN"/>
        </w:rPr>
        <w:t xml:space="preserve"> trong CO</w:t>
      </w:r>
      <w:r w:rsidRPr="00D15065">
        <w:rPr>
          <w:vertAlign w:val="subscript"/>
          <w:lang w:val="vi-VN"/>
        </w:rPr>
        <w:t>2</w:t>
      </w:r>
      <w:r w:rsidRPr="00D15065">
        <w:rPr>
          <w:lang w:val="vi-VN"/>
        </w:rPr>
        <w:t xml:space="preserve"> để tìm hiểu về quá trình quang hợp ở thực vật. Tiến hành 2 thí nghiệm với 2 chậu cây (hình bên):</w:t>
      </w:r>
    </w:p>
    <w:p w14:paraId="40B9CC30" w14:textId="46721256" w:rsidR="009A5160" w:rsidRPr="00D15065" w:rsidRDefault="009A5160" w:rsidP="00CA4724">
      <w:pPr>
        <w:tabs>
          <w:tab w:val="left" w:pos="180"/>
          <w:tab w:val="left" w:pos="2700"/>
          <w:tab w:val="left" w:pos="5220"/>
          <w:tab w:val="left" w:pos="7740"/>
        </w:tabs>
        <w:jc w:val="center"/>
        <w:rPr>
          <w:lang w:val="vi-VN"/>
        </w:rPr>
      </w:pPr>
      <w:r w:rsidRPr="00D15065">
        <w:rPr>
          <w:noProof/>
        </w:rPr>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D15065" w:rsidRDefault="009A5160" w:rsidP="00CA4724">
      <w:pPr>
        <w:tabs>
          <w:tab w:val="left" w:pos="180"/>
          <w:tab w:val="left" w:pos="2700"/>
          <w:tab w:val="left" w:pos="5220"/>
          <w:tab w:val="left" w:pos="7740"/>
        </w:tabs>
        <w:jc w:val="both"/>
        <w:rPr>
          <w:lang w:val="vi-VN"/>
        </w:rPr>
      </w:pPr>
      <w:r w:rsidRPr="00D15065">
        <w:rPr>
          <w:lang w:val="vi-VN"/>
        </w:rPr>
        <w:t>Thí nghiệm 1: Chiếu sáng và cung cấp CO</w:t>
      </w:r>
      <w:r w:rsidRPr="00D15065">
        <w:rPr>
          <w:vertAlign w:val="subscript"/>
          <w:lang w:val="vi-VN"/>
        </w:rPr>
        <w:t>2</w:t>
      </w:r>
      <w:r w:rsidRPr="00D15065">
        <w:rPr>
          <w:lang w:val="vi-VN"/>
        </w:rPr>
        <w:t xml:space="preserve"> đầy đủ cho chậu cây. Sau 1 khoảng thời gian thì không chiếu sáng và cung cấp CO</w:t>
      </w:r>
      <w:r w:rsidRPr="00D15065">
        <w:rPr>
          <w:vertAlign w:val="subscript"/>
          <w:lang w:val="vi-VN"/>
        </w:rPr>
        <w:t>2</w:t>
      </w:r>
      <w:r w:rsidRPr="00D15065">
        <w:rPr>
          <w:lang w:val="vi-VN"/>
        </w:rPr>
        <w:t xml:space="preserve"> có chứa đồng vị phóng xạ C</w:t>
      </w:r>
      <w:r w:rsidRPr="00D15065">
        <w:rPr>
          <w:vertAlign w:val="superscript"/>
          <w:lang w:val="vi-VN"/>
        </w:rPr>
        <w:t>14</w:t>
      </w:r>
      <w:r w:rsidRPr="00D15065">
        <w:rPr>
          <w:lang w:val="vi-VN"/>
        </w:rPr>
        <w:t xml:space="preserve"> vào môi trường. Quan sát tín hiệu phóng xạ theo thời gian.</w:t>
      </w:r>
    </w:p>
    <w:p w14:paraId="1BF4A6AD" w14:textId="77777777" w:rsidR="009A5160" w:rsidRPr="00D15065" w:rsidRDefault="009A5160" w:rsidP="00CA4724">
      <w:pPr>
        <w:tabs>
          <w:tab w:val="left" w:pos="180"/>
          <w:tab w:val="left" w:pos="2700"/>
          <w:tab w:val="left" w:pos="5220"/>
          <w:tab w:val="left" w:pos="7740"/>
        </w:tabs>
        <w:jc w:val="both"/>
        <w:rPr>
          <w:lang w:val="vi-VN"/>
        </w:rPr>
      </w:pPr>
      <w:r w:rsidRPr="00D15065">
        <w:rPr>
          <w:lang w:val="vi-VN"/>
        </w:rPr>
        <w:t>Thí nghiệm 2: Chiếu sáng và cung cấp CO</w:t>
      </w:r>
      <w:r w:rsidRPr="00D15065">
        <w:rPr>
          <w:vertAlign w:val="subscript"/>
          <w:lang w:val="vi-VN"/>
        </w:rPr>
        <w:t>2</w:t>
      </w:r>
      <w:r w:rsidRPr="00D15065">
        <w:rPr>
          <w:lang w:val="vi-VN"/>
        </w:rPr>
        <w:t xml:space="preserve"> mang đồng vị phóng xạ C</w:t>
      </w:r>
      <w:r w:rsidRPr="00D15065">
        <w:rPr>
          <w:vertAlign w:val="superscript"/>
          <w:lang w:val="vi-VN"/>
        </w:rPr>
        <w:t>14</w:t>
      </w:r>
      <w:r w:rsidRPr="00D15065">
        <w:rPr>
          <w:lang w:val="vi-VN"/>
        </w:rPr>
        <w:t>. Sau một thời gian thì ngừng cung cấp CO</w:t>
      </w:r>
      <w:r w:rsidRPr="00D15065">
        <w:rPr>
          <w:vertAlign w:val="subscript"/>
          <w:lang w:val="vi-VN"/>
        </w:rPr>
        <w:t>2</w:t>
      </w:r>
      <w:r w:rsidRPr="00D15065">
        <w:rPr>
          <w:lang w:val="vi-VN"/>
        </w:rPr>
        <w:t xml:space="preserve"> nhưng vẫn chiếu sáng cho chậu cây. Quan sát tín hiệu phóng xạ theo thời gian.</w:t>
      </w:r>
    </w:p>
    <w:p w14:paraId="13AAF3DF" w14:textId="77777777" w:rsidR="009A5160" w:rsidRPr="00D15065" w:rsidRDefault="009A5160" w:rsidP="00CA4724">
      <w:pPr>
        <w:tabs>
          <w:tab w:val="left" w:pos="180"/>
          <w:tab w:val="left" w:pos="2700"/>
          <w:tab w:val="left" w:pos="5220"/>
          <w:tab w:val="left" w:pos="7740"/>
        </w:tabs>
        <w:jc w:val="both"/>
        <w:rPr>
          <w:lang w:val="vi-VN"/>
        </w:rPr>
      </w:pPr>
      <w:r w:rsidRPr="00D15065">
        <w:rPr>
          <w:lang w:val="vi-VN"/>
        </w:rPr>
        <w:t>Từ kết quả thu được ở 2 thí nghiệm trên, hãy cho biết 2 chất X, Y lần lượt là:</w:t>
      </w:r>
    </w:p>
    <w:p w14:paraId="205A6E42" w14:textId="4E55DB4F" w:rsidR="009A5160" w:rsidRPr="00D15065" w:rsidRDefault="009A5160" w:rsidP="00CA4724">
      <w:pPr>
        <w:tabs>
          <w:tab w:val="left" w:pos="180"/>
          <w:tab w:val="left" w:pos="2700"/>
          <w:tab w:val="left" w:pos="5220"/>
          <w:tab w:val="left" w:pos="7740"/>
        </w:tabs>
        <w:jc w:val="both"/>
        <w:rPr>
          <w:lang w:val="vi-VN"/>
        </w:rPr>
      </w:pPr>
      <w:r w:rsidRPr="00D15065">
        <w:rPr>
          <w:b/>
          <w:lang w:val="vi-VN"/>
        </w:rPr>
        <w:t>A.</w:t>
      </w:r>
      <w:r w:rsidRPr="00D15065">
        <w:rPr>
          <w:lang w:val="vi-VN"/>
        </w:rPr>
        <w:t xml:space="preserve"> APG; RiDP </w:t>
      </w:r>
      <w:r w:rsidRPr="00D15065">
        <w:rPr>
          <w:b/>
          <w:lang w:val="vi-VN"/>
        </w:rPr>
        <w:tab/>
        <w:t>B.</w:t>
      </w:r>
      <w:r w:rsidRPr="00D15065">
        <w:rPr>
          <w:lang w:val="vi-VN"/>
        </w:rPr>
        <w:t xml:space="preserve"> APG; AlPG </w:t>
      </w:r>
      <w:r w:rsidRPr="00D15065">
        <w:rPr>
          <w:b/>
          <w:lang w:val="vi-VN"/>
        </w:rPr>
        <w:tab/>
        <w:t>C.</w:t>
      </w:r>
      <w:r w:rsidRPr="00D15065">
        <w:rPr>
          <w:lang w:val="vi-VN"/>
        </w:rPr>
        <w:t xml:space="preserve"> Axit pyruvic; Glucôzơ </w:t>
      </w:r>
      <w:r w:rsidRPr="00D15065">
        <w:rPr>
          <w:b/>
          <w:lang w:val="vi-VN"/>
        </w:rPr>
        <w:tab/>
        <w:t xml:space="preserve">    D.</w:t>
      </w:r>
      <w:r w:rsidRPr="00D15065">
        <w:rPr>
          <w:lang w:val="vi-VN"/>
        </w:rPr>
        <w:t xml:space="preserve"> ATP; Glucôzơ</w:t>
      </w:r>
    </w:p>
    <w:p w14:paraId="3AA09125" w14:textId="61B3FAC8" w:rsidR="00CA4724" w:rsidRPr="00D15065" w:rsidRDefault="00CA4724" w:rsidP="00CA4724">
      <w:pPr>
        <w:tabs>
          <w:tab w:val="left" w:pos="360"/>
          <w:tab w:val="left" w:pos="3060"/>
          <w:tab w:val="left" w:pos="5760"/>
          <w:tab w:val="left" w:pos="8460"/>
        </w:tabs>
        <w:jc w:val="both"/>
        <w:rPr>
          <w:lang w:val="pt-BR"/>
        </w:rPr>
      </w:pPr>
      <w:r w:rsidRPr="00D15065">
        <w:rPr>
          <w:b/>
          <w:bCs/>
          <w:lang w:val="pt-BR"/>
        </w:rPr>
        <w:t xml:space="preserve">Câu </w:t>
      </w:r>
      <w:r w:rsidR="001564A9" w:rsidRPr="00D15065">
        <w:rPr>
          <w:b/>
          <w:bCs/>
          <w:lang w:val="pt-BR"/>
        </w:rPr>
        <w:t>2</w:t>
      </w:r>
      <w:r w:rsidR="000A4D0C" w:rsidRPr="00D15065">
        <w:rPr>
          <w:b/>
          <w:bCs/>
          <w:lang w:val="pt-BR"/>
        </w:rPr>
        <w:t>9</w:t>
      </w:r>
      <w:r w:rsidRPr="00D15065">
        <w:rPr>
          <w:lang w:val="pt-BR"/>
        </w:rPr>
        <w:t>: Alen A bị đột biến thành alen a, alen b bị đột biến thành alen B. Cơ thể có kiểu gen nào sau đây được gọi là thể đột biến về cả 2 gen trên? </w:t>
      </w:r>
    </w:p>
    <w:p w14:paraId="3CECFDFA" w14:textId="088AC28A" w:rsidR="00CA4724" w:rsidRPr="00D15065" w:rsidRDefault="00CA4724" w:rsidP="00CA4724">
      <w:pPr>
        <w:tabs>
          <w:tab w:val="left" w:pos="360"/>
          <w:tab w:val="left" w:pos="3060"/>
          <w:tab w:val="left" w:pos="5760"/>
          <w:tab w:val="left" w:pos="8460"/>
        </w:tabs>
        <w:jc w:val="both"/>
      </w:pPr>
      <w:r w:rsidRPr="00D15065">
        <w:rPr>
          <w:b/>
        </w:rPr>
        <w:t xml:space="preserve">A. </w:t>
      </w:r>
      <w:r w:rsidRPr="00D15065">
        <w:t>AAbb. </w:t>
      </w:r>
      <w:r w:rsidRPr="00D15065">
        <w:tab/>
      </w:r>
      <w:r w:rsidRPr="00D15065">
        <w:rPr>
          <w:b/>
        </w:rPr>
        <w:t>B</w:t>
      </w:r>
      <w:r w:rsidRPr="00D15065">
        <w:t>. AaBB. </w:t>
      </w:r>
      <w:r w:rsidRPr="00D15065">
        <w:tab/>
      </w:r>
      <w:r w:rsidRPr="00D15065">
        <w:rPr>
          <w:b/>
        </w:rPr>
        <w:t xml:space="preserve">C. </w:t>
      </w:r>
      <w:r w:rsidRPr="00D15065">
        <w:t>aaBb. </w:t>
      </w:r>
      <w:r w:rsidRPr="00D15065">
        <w:tab/>
      </w:r>
      <w:r w:rsidRPr="00D15065">
        <w:rPr>
          <w:b/>
          <w:bCs/>
        </w:rPr>
        <w:t xml:space="preserve">D. </w:t>
      </w:r>
      <w:r w:rsidRPr="00D15065">
        <w:t xml:space="preserve">Aabb. </w:t>
      </w:r>
    </w:p>
    <w:p w14:paraId="6AD828E0" w14:textId="1BDC3F52" w:rsidR="00CA4724" w:rsidRPr="00D15065" w:rsidRDefault="00CA4724" w:rsidP="00CA4724">
      <w:pPr>
        <w:tabs>
          <w:tab w:val="left" w:pos="180"/>
          <w:tab w:val="left" w:pos="2700"/>
          <w:tab w:val="left" w:pos="5220"/>
          <w:tab w:val="left" w:pos="7740"/>
        </w:tabs>
        <w:jc w:val="both"/>
        <w:rPr>
          <w:lang w:val="vi-VN"/>
        </w:rPr>
      </w:pPr>
      <w:r w:rsidRPr="00D15065">
        <w:rPr>
          <w:b/>
          <w:lang w:val="vi-VN"/>
        </w:rPr>
        <w:t xml:space="preserve">Câu </w:t>
      </w:r>
      <w:r w:rsidR="000A4D0C" w:rsidRPr="00D15065">
        <w:rPr>
          <w:b/>
        </w:rPr>
        <w:t>30</w:t>
      </w:r>
      <w:r w:rsidRPr="00D15065">
        <w:rPr>
          <w:b/>
          <w:lang w:val="vi-VN"/>
        </w:rPr>
        <w:t>:</w:t>
      </w:r>
      <w:r w:rsidRPr="00D15065">
        <w:rPr>
          <w:lang w:val="vi-VN"/>
        </w:rPr>
        <w:t xml:space="preserve"> Giai đoạn nào dưới đây </w:t>
      </w:r>
      <w:r w:rsidRPr="00D15065">
        <w:rPr>
          <w:b/>
          <w:lang w:val="vi-VN"/>
        </w:rPr>
        <w:t>không</w:t>
      </w:r>
      <w:r w:rsidRPr="00D15065">
        <w:rPr>
          <w:lang w:val="vi-VN"/>
        </w:rPr>
        <w:t xml:space="preserve"> thuộc kĩ thuật chuyển gen?</w:t>
      </w:r>
    </w:p>
    <w:p w14:paraId="01A4F70A" w14:textId="4ECB41DC" w:rsidR="00CA4724" w:rsidRPr="00D15065" w:rsidRDefault="00CA4724" w:rsidP="00CA4724">
      <w:pPr>
        <w:tabs>
          <w:tab w:val="left" w:pos="180"/>
          <w:tab w:val="left" w:pos="2700"/>
          <w:tab w:val="left" w:pos="5220"/>
          <w:tab w:val="left" w:pos="7740"/>
        </w:tabs>
        <w:jc w:val="both"/>
        <w:rPr>
          <w:lang w:val="vi-VN"/>
        </w:rPr>
      </w:pPr>
      <w:r w:rsidRPr="00D15065">
        <w:rPr>
          <w:b/>
          <w:lang w:val="vi-VN"/>
        </w:rPr>
        <w:t>A.</w:t>
      </w:r>
      <w:r w:rsidRPr="00D15065">
        <w:rPr>
          <w:lang w:val="vi-VN"/>
        </w:rPr>
        <w:t xml:space="preserve"> Tách dòng tế bào chứa ADN tái tổ hợp. </w:t>
      </w:r>
      <w:r w:rsidRPr="00D15065">
        <w:rPr>
          <w:b/>
          <w:lang w:val="vi-VN"/>
        </w:rPr>
        <w:t xml:space="preserve">    B.</w:t>
      </w:r>
      <w:r w:rsidRPr="00D15065">
        <w:rPr>
          <w:lang w:val="vi-VN"/>
        </w:rPr>
        <w:t xml:space="preserve"> Chuyển ADN tái tổ hợp vào tế bào nhận.</w:t>
      </w:r>
    </w:p>
    <w:p w14:paraId="30A5F035" w14:textId="66AA7ECB" w:rsidR="00CA4724" w:rsidRPr="00D15065" w:rsidRDefault="00CA4724" w:rsidP="00CA4724">
      <w:pPr>
        <w:tabs>
          <w:tab w:val="left" w:pos="180"/>
          <w:tab w:val="left" w:pos="2700"/>
          <w:tab w:val="left" w:pos="5220"/>
          <w:tab w:val="left" w:pos="7740"/>
        </w:tabs>
        <w:jc w:val="both"/>
        <w:rPr>
          <w:lang w:val="vi-VN"/>
        </w:rPr>
      </w:pPr>
      <w:r w:rsidRPr="00D15065">
        <w:rPr>
          <w:b/>
          <w:lang w:val="vi-VN"/>
        </w:rPr>
        <w:t>C.</w:t>
      </w:r>
      <w:r w:rsidRPr="00D15065">
        <w:rPr>
          <w:lang w:val="vi-VN"/>
        </w:rPr>
        <w:t xml:space="preserve"> Tạo ADN tái tổ hợp.                                   </w:t>
      </w:r>
      <w:r w:rsidRPr="00D15065">
        <w:rPr>
          <w:b/>
          <w:lang w:val="vi-VN"/>
        </w:rPr>
        <w:t>D.</w:t>
      </w:r>
      <w:r w:rsidRPr="00D15065">
        <w:rPr>
          <w:lang w:val="vi-VN"/>
        </w:rPr>
        <w:t xml:space="preserve"> Chuyển đoạn NST từ tế bào cho sang tế bào  nhận.</w:t>
      </w:r>
    </w:p>
    <w:p w14:paraId="68FCF639" w14:textId="25A7B12D" w:rsidR="00CA4724" w:rsidRPr="00D15065" w:rsidRDefault="00CA4724" w:rsidP="00CA4724">
      <w:pPr>
        <w:tabs>
          <w:tab w:val="left" w:pos="180"/>
          <w:tab w:val="left" w:pos="2700"/>
          <w:tab w:val="left" w:pos="5220"/>
          <w:tab w:val="left" w:pos="7740"/>
        </w:tabs>
        <w:jc w:val="both"/>
        <w:rPr>
          <w:lang w:val="vi-VN"/>
        </w:rPr>
      </w:pPr>
      <w:r w:rsidRPr="00D15065">
        <w:rPr>
          <w:b/>
          <w:bCs/>
          <w:lang w:val="vi-VN"/>
        </w:rPr>
        <w:t xml:space="preserve">Câu </w:t>
      </w:r>
      <w:r w:rsidR="000A4D0C" w:rsidRPr="00D15065">
        <w:rPr>
          <w:b/>
          <w:bCs/>
        </w:rPr>
        <w:t>31</w:t>
      </w:r>
      <w:r w:rsidRPr="00D15065">
        <w:rPr>
          <w:b/>
          <w:bCs/>
          <w:lang w:val="vi-VN"/>
        </w:rPr>
        <w:t xml:space="preserve">: </w:t>
      </w:r>
      <w:r w:rsidRPr="00D15065">
        <w:rPr>
          <w:lang w:val="vi-VN"/>
        </w:rPr>
        <w:t>Khi nói về quang hợp ở thực vật, phát biểu nào sau đây là đúng?</w:t>
      </w:r>
    </w:p>
    <w:p w14:paraId="4B7ECD4C" w14:textId="35CF24D6" w:rsidR="00CA4724" w:rsidRPr="00D15065" w:rsidRDefault="00CA4724" w:rsidP="00CA4724">
      <w:pPr>
        <w:tabs>
          <w:tab w:val="left" w:pos="180"/>
          <w:tab w:val="left" w:pos="2700"/>
          <w:tab w:val="left" w:pos="5220"/>
          <w:tab w:val="left" w:pos="7740"/>
        </w:tabs>
        <w:jc w:val="both"/>
        <w:rPr>
          <w:lang w:val="vi-VN"/>
        </w:rPr>
      </w:pPr>
      <w:r w:rsidRPr="00D15065">
        <w:rPr>
          <w:b/>
          <w:lang w:val="vi-VN"/>
        </w:rPr>
        <w:t>A.</w:t>
      </w:r>
      <w:r w:rsidRPr="00D15065">
        <w:rPr>
          <w:lang w:val="vi-VN"/>
        </w:rPr>
        <w:t xml:space="preserve"> Diệp lục là sắc tố duy nhất tham gia vào quá trình quang hợp. </w:t>
      </w:r>
    </w:p>
    <w:p w14:paraId="5A96C402" w14:textId="105D39DE" w:rsidR="00CA4724" w:rsidRPr="00D15065" w:rsidRDefault="00CA4724" w:rsidP="00CA4724">
      <w:pPr>
        <w:tabs>
          <w:tab w:val="left" w:pos="180"/>
          <w:tab w:val="left" w:pos="2700"/>
          <w:tab w:val="left" w:pos="5220"/>
          <w:tab w:val="left" w:pos="7740"/>
        </w:tabs>
        <w:jc w:val="both"/>
        <w:rPr>
          <w:lang w:val="vi-VN"/>
        </w:rPr>
      </w:pPr>
      <w:r w:rsidRPr="00D15065">
        <w:rPr>
          <w:b/>
          <w:lang w:val="vi-VN"/>
        </w:rPr>
        <w:t>B.</w:t>
      </w:r>
      <w:r w:rsidRPr="00D15065">
        <w:rPr>
          <w:lang w:val="vi-VN"/>
        </w:rPr>
        <w:t xml:space="preserve"> Pha sáng của quang hợp tạo ra ATP và NADH để cung cấp cho pha tối.</w:t>
      </w:r>
    </w:p>
    <w:p w14:paraId="64EA740A" w14:textId="6381A182" w:rsidR="00CA4724" w:rsidRPr="00D15065" w:rsidRDefault="00CA4724" w:rsidP="00CA4724">
      <w:pPr>
        <w:tabs>
          <w:tab w:val="left" w:pos="180"/>
          <w:tab w:val="left" w:pos="2700"/>
          <w:tab w:val="left" w:pos="5220"/>
          <w:tab w:val="left" w:pos="7740"/>
        </w:tabs>
        <w:jc w:val="both"/>
        <w:rPr>
          <w:b/>
          <w:lang w:val="vi-VN"/>
        </w:rPr>
      </w:pPr>
      <w:r w:rsidRPr="00D15065">
        <w:rPr>
          <w:b/>
          <w:lang w:val="vi-VN"/>
        </w:rPr>
        <w:t>C.</w:t>
      </w:r>
      <w:r w:rsidRPr="00D15065">
        <w:rPr>
          <w:lang w:val="vi-VN"/>
        </w:rPr>
        <w:t xml:space="preserve"> Pha tối quang hợp của thực vật C</w:t>
      </w:r>
      <w:r w:rsidRPr="00D15065">
        <w:rPr>
          <w:vertAlign w:val="subscript"/>
          <w:lang w:val="vi-VN"/>
        </w:rPr>
        <w:t>4</w:t>
      </w:r>
      <w:r w:rsidRPr="00D15065">
        <w:rPr>
          <w:lang w:val="vi-VN"/>
        </w:rPr>
        <w:t xml:space="preserve"> xảy ra ở hai loại tế bào.</w:t>
      </w:r>
    </w:p>
    <w:p w14:paraId="11729261" w14:textId="7F1DEA57" w:rsidR="00CA4724" w:rsidRPr="00D15065" w:rsidRDefault="00CA4724" w:rsidP="00CA4724">
      <w:pPr>
        <w:tabs>
          <w:tab w:val="left" w:pos="180"/>
          <w:tab w:val="left" w:pos="2700"/>
          <w:tab w:val="left" w:pos="5220"/>
          <w:tab w:val="left" w:pos="7740"/>
        </w:tabs>
        <w:rPr>
          <w:lang w:val="vi-VN"/>
        </w:rPr>
      </w:pPr>
      <w:r w:rsidRPr="00D15065">
        <w:rPr>
          <w:b/>
          <w:lang w:val="vi-VN"/>
        </w:rPr>
        <w:t>D.</w:t>
      </w:r>
      <w:r w:rsidRPr="00D15065">
        <w:rPr>
          <w:lang w:val="vi-VN"/>
        </w:rPr>
        <w:t xml:space="preserve"> Cường độ ánh sáng càng mạnh thì cường độ quang hợp càng cao.</w:t>
      </w:r>
    </w:p>
    <w:p w14:paraId="1C49DACD" w14:textId="0A021E09" w:rsidR="000A4D0C" w:rsidRPr="00D15065" w:rsidRDefault="000A4D0C" w:rsidP="000A4D0C">
      <w:pPr>
        <w:tabs>
          <w:tab w:val="left" w:pos="360"/>
          <w:tab w:val="left" w:pos="3060"/>
          <w:tab w:val="left" w:pos="5760"/>
          <w:tab w:val="left" w:pos="8460"/>
        </w:tabs>
        <w:jc w:val="both"/>
      </w:pPr>
      <w:r w:rsidRPr="00D15065">
        <w:rPr>
          <w:b/>
        </w:rPr>
        <w:t>Câu 32</w:t>
      </w:r>
      <w:r w:rsidRPr="00D15065">
        <w:rPr>
          <w:b/>
          <w:bCs/>
        </w:rPr>
        <w:t xml:space="preserve">: </w:t>
      </w:r>
      <w:r w:rsidRPr="00D15065">
        <w:t>Lai tế bào xôma của loài I có kiểu gen AA với tế bào xôma của loài II có kiểu gen Bb, có thể thu được các tế bào lai có kiểu gen </w:t>
      </w:r>
    </w:p>
    <w:p w14:paraId="585BA8A9" w14:textId="77777777" w:rsidR="000A4D0C" w:rsidRPr="00D15065" w:rsidRDefault="000A4D0C" w:rsidP="000A4D0C">
      <w:pPr>
        <w:tabs>
          <w:tab w:val="left" w:pos="360"/>
          <w:tab w:val="left" w:pos="3060"/>
          <w:tab w:val="left" w:pos="5760"/>
          <w:tab w:val="left" w:pos="8460"/>
        </w:tabs>
        <w:jc w:val="both"/>
      </w:pPr>
      <w:r w:rsidRPr="00D15065">
        <w:rPr>
          <w:b/>
          <w:bCs/>
        </w:rPr>
        <w:t xml:space="preserve">A. </w:t>
      </w:r>
      <w:r w:rsidRPr="00D15065">
        <w:t xml:space="preserve">AABB. </w:t>
      </w:r>
      <w:r w:rsidRPr="00D15065">
        <w:tab/>
      </w:r>
      <w:r w:rsidRPr="00D15065">
        <w:rPr>
          <w:b/>
          <w:bCs/>
        </w:rPr>
        <w:t xml:space="preserve">B. </w:t>
      </w:r>
      <w:r w:rsidRPr="00D15065">
        <w:t xml:space="preserve">AABb.               </w:t>
      </w:r>
      <w:r w:rsidRPr="00D15065">
        <w:rPr>
          <w:b/>
          <w:bCs/>
        </w:rPr>
        <w:t xml:space="preserve">C. </w:t>
      </w:r>
      <w:r w:rsidRPr="00D15065">
        <w:t xml:space="preserve">AAbb.                         </w:t>
      </w:r>
      <w:r w:rsidRPr="00D15065">
        <w:rPr>
          <w:b/>
          <w:bCs/>
        </w:rPr>
        <w:t xml:space="preserve">D. </w:t>
      </w:r>
      <w:r w:rsidRPr="00D15065">
        <w:t>AABB, AAbb, AABb.</w:t>
      </w:r>
    </w:p>
    <w:p w14:paraId="48448EF3" w14:textId="536554DA" w:rsidR="009A5160" w:rsidRPr="00D15065" w:rsidRDefault="009A5160" w:rsidP="00CA4724">
      <w:pPr>
        <w:jc w:val="both"/>
        <w:rPr>
          <w:b/>
          <w:bCs/>
          <w:lang w:val="vi-VN"/>
        </w:rPr>
      </w:pPr>
      <w:r w:rsidRPr="00D15065">
        <w:rPr>
          <w:b/>
          <w:bCs/>
          <w:lang w:val="vi-VN"/>
        </w:rPr>
        <w:t>Câu</w:t>
      </w:r>
      <w:r w:rsidR="000A4D0C" w:rsidRPr="00D15065">
        <w:rPr>
          <w:b/>
          <w:bCs/>
        </w:rPr>
        <w:t xml:space="preserve"> 33</w:t>
      </w:r>
      <w:r w:rsidRPr="00D15065">
        <w:rPr>
          <w:b/>
          <w:bCs/>
          <w:lang w:val="vi-VN"/>
        </w:rPr>
        <w:t xml:space="preserve">: </w:t>
      </w:r>
      <w:r w:rsidRPr="00D15065">
        <w:rPr>
          <w:lang w:val="vi-VN"/>
        </w:rPr>
        <w:t xml:space="preserve">Tại sao phổi của chim bồ câu có kích thước rất nhỏ so với phổi của chuột nhưng hiệu quả trao </w:t>
      </w:r>
    </w:p>
    <w:p w14:paraId="092CEA3B" w14:textId="77777777" w:rsidR="009A5160" w:rsidRPr="00D15065" w:rsidRDefault="009A5160" w:rsidP="00CA4724">
      <w:pPr>
        <w:tabs>
          <w:tab w:val="left" w:pos="284"/>
          <w:tab w:val="left" w:pos="2835"/>
          <w:tab w:val="left" w:pos="5387"/>
          <w:tab w:val="left" w:pos="7797"/>
        </w:tabs>
        <w:jc w:val="both"/>
        <w:rPr>
          <w:lang w:val="vi-VN"/>
        </w:rPr>
      </w:pPr>
      <w:r w:rsidRPr="00D15065">
        <w:rPr>
          <w:lang w:val="vi-VN"/>
        </w:rPr>
        <w:t xml:space="preserve">đổi khí của bồ câu lại cao hơn hiệu quả trao đổi khí của chuột? </w:t>
      </w:r>
    </w:p>
    <w:p w14:paraId="1B2286C5" w14:textId="39B3FDF2" w:rsidR="009A5160" w:rsidRPr="00D15065" w:rsidRDefault="009A5160" w:rsidP="00CA4724">
      <w:pPr>
        <w:tabs>
          <w:tab w:val="left" w:pos="284"/>
          <w:tab w:val="left" w:pos="2835"/>
          <w:tab w:val="left" w:pos="5387"/>
          <w:tab w:val="left" w:pos="7797"/>
        </w:tabs>
        <w:jc w:val="both"/>
        <w:rPr>
          <w:lang w:val="vi-VN"/>
        </w:rPr>
      </w:pPr>
      <w:r w:rsidRPr="00D15065">
        <w:rPr>
          <w:b/>
          <w:bCs/>
          <w:lang w:val="vi-VN"/>
        </w:rPr>
        <w:t xml:space="preserve">A. </w:t>
      </w:r>
      <w:r w:rsidRPr="00D15065">
        <w:rPr>
          <w:lang w:val="vi-VN"/>
        </w:rPr>
        <w:t xml:space="preserve">Vì chim có đời sống bay lượn nên lấy được các khí ở trên cao sạch và có nhiều oxi hơn. </w:t>
      </w:r>
    </w:p>
    <w:p w14:paraId="1698E2ED" w14:textId="49220DF2" w:rsidR="009A5160" w:rsidRPr="00D15065" w:rsidRDefault="009A5160" w:rsidP="00CA4724">
      <w:pPr>
        <w:tabs>
          <w:tab w:val="left" w:pos="284"/>
          <w:tab w:val="left" w:pos="2835"/>
          <w:tab w:val="left" w:pos="5387"/>
          <w:tab w:val="left" w:pos="7797"/>
        </w:tabs>
        <w:jc w:val="both"/>
        <w:rPr>
          <w:lang w:val="vi-VN"/>
        </w:rPr>
      </w:pPr>
      <w:r w:rsidRPr="00D15065">
        <w:rPr>
          <w:b/>
          <w:lang w:val="vi-VN"/>
        </w:rPr>
        <w:t>B.</w:t>
      </w:r>
      <w:r w:rsidRPr="00D15065">
        <w:rPr>
          <w:b/>
          <w:bCs/>
          <w:lang w:val="vi-VN"/>
        </w:rPr>
        <w:t xml:space="preserve"> </w:t>
      </w:r>
      <w:r w:rsidRPr="00D15065">
        <w:rPr>
          <w:lang w:val="vi-VN"/>
        </w:rPr>
        <w:t xml:space="preserve">Vì chim có đời sống bay lượn nên cử động cánh chim giúp phổi chim co giãn tốt hơn. </w:t>
      </w:r>
    </w:p>
    <w:p w14:paraId="024649C9" w14:textId="3A7DDF5F" w:rsidR="009A5160" w:rsidRPr="00D15065" w:rsidRDefault="009A5160" w:rsidP="00CA4724">
      <w:pPr>
        <w:tabs>
          <w:tab w:val="left" w:pos="284"/>
          <w:tab w:val="left" w:pos="2835"/>
          <w:tab w:val="left" w:pos="5387"/>
          <w:tab w:val="left" w:pos="7797"/>
        </w:tabs>
        <w:rPr>
          <w:lang w:val="vi-VN"/>
        </w:rPr>
      </w:pPr>
      <w:r w:rsidRPr="00D15065">
        <w:rPr>
          <w:b/>
          <w:lang w:val="vi-VN"/>
        </w:rPr>
        <w:t>C.</w:t>
      </w:r>
      <w:r w:rsidRPr="00D15065">
        <w:rPr>
          <w:b/>
          <w:bCs/>
          <w:lang w:val="vi-VN"/>
        </w:rPr>
        <w:t xml:space="preserve"> </w:t>
      </w:r>
      <w:r w:rsidRPr="00D15065">
        <w:rPr>
          <w:lang w:val="vi-VN"/>
        </w:rPr>
        <w:t xml:space="preserve">Vì phổi chim có hệ thống ống khí trao đổi khí trực tiếp với các tế bào phổi còn phổi chuột có </w:t>
      </w:r>
    </w:p>
    <w:p w14:paraId="5D895386" w14:textId="77777777" w:rsidR="009A5160" w:rsidRPr="00D15065" w:rsidRDefault="009A5160" w:rsidP="00CA4724">
      <w:pPr>
        <w:tabs>
          <w:tab w:val="left" w:pos="284"/>
          <w:tab w:val="left" w:pos="2835"/>
          <w:tab w:val="left" w:pos="5387"/>
          <w:tab w:val="left" w:pos="7797"/>
        </w:tabs>
        <w:jc w:val="both"/>
        <w:rPr>
          <w:lang w:val="vi-VN"/>
        </w:rPr>
      </w:pPr>
      <w:r w:rsidRPr="00D15065">
        <w:rPr>
          <w:lang w:val="vi-VN"/>
        </w:rPr>
        <w:t xml:space="preserve">các phế nang phải trao đổi khí qua hệ thống mao mạch nên trao đổi khí chậm hơn. </w:t>
      </w:r>
    </w:p>
    <w:p w14:paraId="78561BA9" w14:textId="544D153C" w:rsidR="009A5160" w:rsidRPr="00D15065" w:rsidRDefault="009A5160" w:rsidP="00CA4724">
      <w:pPr>
        <w:tabs>
          <w:tab w:val="left" w:pos="284"/>
          <w:tab w:val="left" w:pos="2835"/>
          <w:tab w:val="left" w:pos="5387"/>
          <w:tab w:val="left" w:pos="7797"/>
        </w:tabs>
        <w:jc w:val="both"/>
        <w:rPr>
          <w:lang w:val="vi-VN"/>
        </w:rPr>
      </w:pPr>
      <w:r w:rsidRPr="00D15065">
        <w:rPr>
          <w:b/>
          <w:lang w:val="vi-VN"/>
        </w:rPr>
        <w:t>D.</w:t>
      </w:r>
      <w:r w:rsidRPr="00D15065">
        <w:rPr>
          <w:b/>
          <w:bCs/>
          <w:lang w:val="vi-VN"/>
        </w:rPr>
        <w:t xml:space="preserve"> </w:t>
      </w:r>
      <w:r w:rsidRPr="00D15065">
        <w:rPr>
          <w:lang w:val="vi-VN"/>
        </w:rPr>
        <w:t>Vì hệ thống hô hấp của chim gồm phổi và hệ thống túi khí, hô hấp kép</w:t>
      </w:r>
      <w:r w:rsidR="0091145D" w:rsidRPr="00D15065">
        <w:t xml:space="preserve">, </w:t>
      </w:r>
      <w:r w:rsidRPr="00D15065">
        <w:rPr>
          <w:lang w:val="vi-VN"/>
        </w:rPr>
        <w:t xml:space="preserve">không có khí cặn. </w:t>
      </w:r>
    </w:p>
    <w:p w14:paraId="0F39669C" w14:textId="30F13B11"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395713" w:rsidRPr="00D15065">
        <w:rPr>
          <w:rFonts w:ascii="Times New Roman" w:hAnsi="Times New Roman" w:cs="Times New Roman"/>
          <w:b/>
          <w:sz w:val="24"/>
          <w:szCs w:val="24"/>
        </w:rPr>
        <w:t>3</w:t>
      </w:r>
      <w:r w:rsidR="000A4D0C" w:rsidRPr="00D15065">
        <w:rPr>
          <w:rFonts w:ascii="Times New Roman" w:hAnsi="Times New Roman" w:cs="Times New Roman"/>
          <w:b/>
          <w:sz w:val="24"/>
          <w:szCs w:val="24"/>
        </w:rPr>
        <w:t>4</w:t>
      </w:r>
      <w:r w:rsidRPr="00D15065">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D15065">
        <w:rPr>
          <w:rFonts w:ascii="Times New Roman" w:hAnsi="Times New Roman" w:cs="Times New Roman"/>
          <w:sz w:val="24"/>
          <w:szCs w:val="24"/>
        </w:rPr>
        <w:t xml:space="preserve"> có</w:t>
      </w:r>
      <w:r w:rsidRPr="00D15065">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D15065" w:rsidRPr="00D15065" w14:paraId="6C1B17CD" w14:textId="77777777" w:rsidTr="000A4D0C">
        <w:trPr>
          <w:trHeight w:val="266"/>
        </w:trPr>
        <w:tc>
          <w:tcPr>
            <w:tcW w:w="486" w:type="dxa"/>
            <w:shd w:val="clear" w:color="auto" w:fill="auto"/>
          </w:tcPr>
          <w:p w14:paraId="28221F61" w14:textId="5F2B6579"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028" w:type="dxa"/>
            <w:shd w:val="clear" w:color="auto" w:fill="auto"/>
          </w:tcPr>
          <w:p w14:paraId="401A8243"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25%.</w:t>
            </w:r>
          </w:p>
        </w:tc>
        <w:tc>
          <w:tcPr>
            <w:tcW w:w="471" w:type="dxa"/>
            <w:shd w:val="clear" w:color="auto" w:fill="auto"/>
          </w:tcPr>
          <w:p w14:paraId="54041CC1"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102" w:type="dxa"/>
            <w:shd w:val="clear" w:color="auto" w:fill="auto"/>
          </w:tcPr>
          <w:p w14:paraId="3CCFFED7"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75%.</w:t>
            </w:r>
          </w:p>
        </w:tc>
        <w:tc>
          <w:tcPr>
            <w:tcW w:w="485" w:type="dxa"/>
            <w:shd w:val="clear" w:color="auto" w:fill="auto"/>
          </w:tcPr>
          <w:p w14:paraId="12705912"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bCs/>
                <w:sz w:val="24"/>
                <w:szCs w:val="24"/>
              </w:rPr>
              <w:t>C</w:t>
            </w:r>
            <w:r w:rsidRPr="00D15065">
              <w:rPr>
                <w:rFonts w:ascii="Times New Roman" w:hAnsi="Times New Roman" w:cs="Times New Roman"/>
                <w:sz w:val="24"/>
                <w:szCs w:val="24"/>
              </w:rPr>
              <w:t>.</w:t>
            </w:r>
          </w:p>
        </w:tc>
        <w:tc>
          <w:tcPr>
            <w:tcW w:w="2054" w:type="dxa"/>
            <w:shd w:val="clear" w:color="auto" w:fill="auto"/>
          </w:tcPr>
          <w:p w14:paraId="7B15CEA5"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11,11%</w:t>
            </w:r>
          </w:p>
        </w:tc>
        <w:tc>
          <w:tcPr>
            <w:tcW w:w="485" w:type="dxa"/>
            <w:shd w:val="clear" w:color="auto" w:fill="auto"/>
          </w:tcPr>
          <w:p w14:paraId="0EA5783F"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2077" w:type="dxa"/>
            <w:shd w:val="clear" w:color="auto" w:fill="auto"/>
          </w:tcPr>
          <w:p w14:paraId="7D02B65D"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16,66%</w:t>
            </w:r>
          </w:p>
        </w:tc>
      </w:tr>
    </w:tbl>
    <w:p w14:paraId="5A1C3A39" w14:textId="3F4D7F57" w:rsidR="000A4D0C" w:rsidRPr="00D15065" w:rsidRDefault="000A4D0C" w:rsidP="000A4D0C">
      <w:pPr>
        <w:rPr>
          <w:lang w:val="it-IT"/>
        </w:rPr>
      </w:pPr>
      <w:r w:rsidRPr="00D15065">
        <w:rPr>
          <w:b/>
        </w:rPr>
        <w:t>Câu 35:</w:t>
      </w:r>
      <w:r w:rsidRPr="00D15065">
        <w:t xml:space="preserve"> Dạng đột biến nào sau đây </w:t>
      </w:r>
      <w:r w:rsidRPr="00D15065">
        <w:rPr>
          <w:b/>
        </w:rPr>
        <w:t>không</w:t>
      </w:r>
      <w:r w:rsidRPr="00D15065">
        <w:t xml:space="preserve"> làm thay đổi số lượng gen trên một </w:t>
      </w:r>
      <w:r w:rsidRPr="00D15065">
        <w:rPr>
          <w:lang w:val="it-IT"/>
        </w:rPr>
        <w:t>nhiễm sắc thể</w:t>
      </w:r>
      <w:r w:rsidRPr="00D15065">
        <w:t>?</w:t>
      </w:r>
    </w:p>
    <w:p w14:paraId="07F27161" w14:textId="77777777" w:rsidR="000A4D0C" w:rsidRPr="00D15065" w:rsidRDefault="000A4D0C" w:rsidP="000A4D0C">
      <w:pPr>
        <w:tabs>
          <w:tab w:val="left" w:pos="4937"/>
        </w:tabs>
        <w:rPr>
          <w:lang w:val="it-IT"/>
        </w:rPr>
      </w:pPr>
      <w:r w:rsidRPr="00D15065">
        <w:rPr>
          <w:b/>
          <w:lang w:val="it-IT"/>
        </w:rPr>
        <w:t xml:space="preserve"> A. </w:t>
      </w:r>
      <w:r w:rsidRPr="00D15065">
        <w:rPr>
          <w:lang w:val="it-IT"/>
        </w:rPr>
        <w:t>Đảo đoạn và lặp đoạn nhiễm sắc thể.</w:t>
      </w:r>
      <w:r w:rsidRPr="00D15065">
        <w:rPr>
          <w:lang w:val="it-IT"/>
        </w:rPr>
        <w:tab/>
      </w:r>
      <w:r w:rsidRPr="00D15065">
        <w:rPr>
          <w:b/>
          <w:lang w:val="it-IT"/>
        </w:rPr>
        <w:t xml:space="preserve">B. </w:t>
      </w:r>
      <w:r w:rsidRPr="00D15065">
        <w:rPr>
          <w:lang w:val="it-IT"/>
        </w:rPr>
        <w:t xml:space="preserve">Mất đoạn và chuyển đoạn trên 1 nhiễm sắc thể. </w:t>
      </w:r>
    </w:p>
    <w:p w14:paraId="7AF45374" w14:textId="77777777" w:rsidR="000A4D0C" w:rsidRPr="00D15065" w:rsidRDefault="000A4D0C" w:rsidP="000A4D0C">
      <w:pPr>
        <w:tabs>
          <w:tab w:val="left" w:pos="4937"/>
        </w:tabs>
        <w:rPr>
          <w:lang w:val="it-IT"/>
        </w:rPr>
      </w:pPr>
      <w:r w:rsidRPr="00D15065">
        <w:rPr>
          <w:b/>
          <w:lang w:val="it-IT"/>
        </w:rPr>
        <w:t xml:space="preserve"> C. </w:t>
      </w:r>
      <w:r w:rsidRPr="00D15065">
        <w:rPr>
          <w:lang w:val="it-IT"/>
        </w:rPr>
        <w:t xml:space="preserve">Lặp đoạn và chuyển đoạn trên 1 nhiễm sắc thể. </w:t>
      </w:r>
      <w:r w:rsidRPr="00D15065">
        <w:rPr>
          <w:b/>
          <w:lang w:val="it-IT"/>
        </w:rPr>
        <w:t xml:space="preserve">D. </w:t>
      </w:r>
      <w:r w:rsidRPr="00D15065">
        <w:rPr>
          <w:lang w:val="it-IT"/>
        </w:rPr>
        <w:t>Đảo đoạn và chuyển đoạn trên 1 nhiễm sắc thể .</w:t>
      </w:r>
    </w:p>
    <w:p w14:paraId="5DCFE5B9" w14:textId="741B7461" w:rsidR="00706873" w:rsidRPr="00D15065" w:rsidRDefault="00706873" w:rsidP="00CA4724">
      <w:pPr>
        <w:tabs>
          <w:tab w:val="left" w:pos="360"/>
          <w:tab w:val="left" w:pos="3060"/>
          <w:tab w:val="left" w:pos="5760"/>
          <w:tab w:val="left" w:pos="8460"/>
        </w:tabs>
        <w:jc w:val="both"/>
      </w:pPr>
      <w:r w:rsidRPr="00D15065">
        <w:rPr>
          <w:b/>
          <w:bCs/>
        </w:rPr>
        <w:lastRenderedPageBreak/>
        <w:t>Câu 3</w:t>
      </w:r>
      <w:r w:rsidR="000A4D0C" w:rsidRPr="00D15065">
        <w:rPr>
          <w:b/>
          <w:bCs/>
        </w:rPr>
        <w:t>6</w:t>
      </w:r>
      <w:r w:rsidRPr="00D15065">
        <w:rPr>
          <w:b/>
          <w:bCs/>
        </w:rPr>
        <w:t xml:space="preserve">: </w:t>
      </w:r>
      <w:r w:rsidRPr="00D15065">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D15065" w:rsidRPr="00D15065" w14:paraId="1A64E637" w14:textId="77777777" w:rsidTr="00CC42A0">
        <w:trPr>
          <w:jc w:val="center"/>
        </w:trPr>
        <w:tc>
          <w:tcPr>
            <w:tcW w:w="1458" w:type="dxa"/>
            <w:shd w:val="clear" w:color="auto" w:fill="auto"/>
          </w:tcPr>
          <w:p w14:paraId="0BACCC4B" w14:textId="77777777" w:rsidR="00706873" w:rsidRPr="00D15065" w:rsidRDefault="00706873" w:rsidP="00CA4724">
            <w:pPr>
              <w:tabs>
                <w:tab w:val="left" w:pos="360"/>
                <w:tab w:val="left" w:pos="3060"/>
                <w:tab w:val="left" w:pos="5760"/>
                <w:tab w:val="left" w:pos="8460"/>
              </w:tabs>
              <w:jc w:val="center"/>
              <w:rPr>
                <w:b/>
              </w:rPr>
            </w:pPr>
            <w:r w:rsidRPr="00D15065">
              <w:rPr>
                <w:b/>
              </w:rPr>
              <w:t>Phép lai</w:t>
            </w:r>
          </w:p>
        </w:tc>
        <w:tc>
          <w:tcPr>
            <w:tcW w:w="4050" w:type="dxa"/>
            <w:shd w:val="clear" w:color="auto" w:fill="auto"/>
          </w:tcPr>
          <w:p w14:paraId="7F2603CD" w14:textId="77777777" w:rsidR="00706873" w:rsidRPr="00D15065" w:rsidRDefault="00706873" w:rsidP="00CA4724">
            <w:pPr>
              <w:tabs>
                <w:tab w:val="left" w:pos="360"/>
                <w:tab w:val="left" w:pos="3060"/>
                <w:tab w:val="left" w:pos="5760"/>
                <w:tab w:val="left" w:pos="8460"/>
              </w:tabs>
              <w:jc w:val="center"/>
              <w:rPr>
                <w:b/>
              </w:rPr>
            </w:pPr>
            <w:r w:rsidRPr="00D15065">
              <w:rPr>
                <w:b/>
              </w:rPr>
              <w:t>P thuần chủng</w:t>
            </w:r>
          </w:p>
        </w:tc>
        <w:tc>
          <w:tcPr>
            <w:tcW w:w="2754" w:type="dxa"/>
            <w:shd w:val="clear" w:color="auto" w:fill="auto"/>
          </w:tcPr>
          <w:p w14:paraId="706CD644" w14:textId="77777777" w:rsidR="00706873" w:rsidRPr="00D15065" w:rsidRDefault="00706873" w:rsidP="00CA4724">
            <w:pPr>
              <w:tabs>
                <w:tab w:val="left" w:pos="360"/>
                <w:tab w:val="left" w:pos="3060"/>
                <w:tab w:val="left" w:pos="5760"/>
                <w:tab w:val="left" w:pos="8460"/>
              </w:tabs>
              <w:jc w:val="center"/>
              <w:rPr>
                <w:b/>
                <w:vertAlign w:val="subscript"/>
              </w:rPr>
            </w:pPr>
            <w:r w:rsidRPr="00D15065">
              <w:rPr>
                <w:b/>
              </w:rPr>
              <w:t>F</w:t>
            </w:r>
            <w:r w:rsidRPr="00D15065">
              <w:rPr>
                <w:b/>
                <w:vertAlign w:val="subscript"/>
              </w:rPr>
              <w:t>1</w:t>
            </w:r>
          </w:p>
        </w:tc>
      </w:tr>
      <w:tr w:rsidR="00D15065" w:rsidRPr="00D15065" w14:paraId="5C456B80" w14:textId="77777777" w:rsidTr="00CC42A0">
        <w:trPr>
          <w:jc w:val="center"/>
        </w:trPr>
        <w:tc>
          <w:tcPr>
            <w:tcW w:w="1458" w:type="dxa"/>
            <w:shd w:val="clear" w:color="auto" w:fill="auto"/>
          </w:tcPr>
          <w:p w14:paraId="2BE09B08" w14:textId="77777777" w:rsidR="00706873" w:rsidRPr="00D15065" w:rsidRDefault="00706873" w:rsidP="00CA4724">
            <w:pPr>
              <w:tabs>
                <w:tab w:val="left" w:pos="360"/>
                <w:tab w:val="left" w:pos="3060"/>
                <w:tab w:val="left" w:pos="5760"/>
                <w:tab w:val="left" w:pos="8460"/>
              </w:tabs>
              <w:jc w:val="center"/>
            </w:pPr>
            <w:r w:rsidRPr="00D15065">
              <w:t>1</w:t>
            </w:r>
          </w:p>
        </w:tc>
        <w:tc>
          <w:tcPr>
            <w:tcW w:w="4050" w:type="dxa"/>
            <w:shd w:val="clear" w:color="auto" w:fill="auto"/>
          </w:tcPr>
          <w:p w14:paraId="62A84D95" w14:textId="77777777" w:rsidR="00706873" w:rsidRPr="00D15065" w:rsidRDefault="00706873" w:rsidP="00CA4724">
            <w:pPr>
              <w:tabs>
                <w:tab w:val="left" w:pos="360"/>
                <w:tab w:val="left" w:pos="3060"/>
                <w:tab w:val="left" w:pos="5760"/>
                <w:tab w:val="left" w:pos="8460"/>
              </w:tabs>
              <w:jc w:val="center"/>
            </w:pPr>
            <w:r w:rsidRPr="00D15065">
              <w:t xml:space="preserve">Hoa trắng (1) </w:t>
            </w:r>
            <w:r w:rsidRPr="00D15065">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8" o:title=""/>
                </v:shape>
                <o:OLEObject Type="Embed" ProgID="Equation.DSMT4" ShapeID="_x0000_i1025" DrawAspect="Content" ObjectID="_1727836716" r:id="rId9"/>
              </w:object>
            </w:r>
            <w:r w:rsidRPr="00D15065">
              <w:t xml:space="preserve"> hoa trắng (2)</w:t>
            </w:r>
          </w:p>
        </w:tc>
        <w:tc>
          <w:tcPr>
            <w:tcW w:w="2754" w:type="dxa"/>
            <w:shd w:val="clear" w:color="auto" w:fill="auto"/>
          </w:tcPr>
          <w:p w14:paraId="6DB53880" w14:textId="77777777" w:rsidR="00706873" w:rsidRPr="00D15065" w:rsidRDefault="00706873" w:rsidP="00CA4724">
            <w:pPr>
              <w:tabs>
                <w:tab w:val="left" w:pos="360"/>
                <w:tab w:val="left" w:pos="3060"/>
                <w:tab w:val="left" w:pos="5760"/>
                <w:tab w:val="left" w:pos="8460"/>
              </w:tabs>
              <w:jc w:val="center"/>
            </w:pPr>
            <w:r w:rsidRPr="00D15065">
              <w:t>100% hoa trắng</w:t>
            </w:r>
          </w:p>
        </w:tc>
      </w:tr>
      <w:tr w:rsidR="00D15065" w:rsidRPr="00D15065" w14:paraId="18BE1073" w14:textId="77777777" w:rsidTr="00CC42A0">
        <w:trPr>
          <w:jc w:val="center"/>
        </w:trPr>
        <w:tc>
          <w:tcPr>
            <w:tcW w:w="1458" w:type="dxa"/>
            <w:shd w:val="clear" w:color="auto" w:fill="auto"/>
          </w:tcPr>
          <w:p w14:paraId="6E3A0801" w14:textId="77777777" w:rsidR="00706873" w:rsidRPr="00D15065" w:rsidRDefault="00706873" w:rsidP="00CA4724">
            <w:pPr>
              <w:tabs>
                <w:tab w:val="left" w:pos="360"/>
                <w:tab w:val="left" w:pos="3060"/>
                <w:tab w:val="left" w:pos="5760"/>
                <w:tab w:val="left" w:pos="8460"/>
              </w:tabs>
              <w:jc w:val="center"/>
            </w:pPr>
            <w:r w:rsidRPr="00D15065">
              <w:t>2</w:t>
            </w:r>
          </w:p>
        </w:tc>
        <w:tc>
          <w:tcPr>
            <w:tcW w:w="4050" w:type="dxa"/>
            <w:shd w:val="clear" w:color="auto" w:fill="auto"/>
          </w:tcPr>
          <w:p w14:paraId="43520DE4" w14:textId="77777777" w:rsidR="00706873" w:rsidRPr="00D15065" w:rsidRDefault="00706873" w:rsidP="00CA4724">
            <w:pPr>
              <w:tabs>
                <w:tab w:val="left" w:pos="360"/>
                <w:tab w:val="left" w:pos="3060"/>
                <w:tab w:val="left" w:pos="5760"/>
                <w:tab w:val="left" w:pos="8460"/>
              </w:tabs>
              <w:jc w:val="center"/>
            </w:pPr>
            <w:r w:rsidRPr="00D15065">
              <w:t xml:space="preserve">Hoa trắng (2) </w:t>
            </w:r>
            <w:r w:rsidRPr="00D15065">
              <w:rPr>
                <w:noProof/>
                <w:position w:val="-4"/>
              </w:rPr>
              <w:object w:dxaOrig="180" w:dyaOrig="200" w14:anchorId="4F97BFA5">
                <v:shape id="_x0000_i1026" type="#_x0000_t75" style="width:9pt;height:10pt" o:ole="">
                  <v:imagedata r:id="rId10" o:title=""/>
                </v:shape>
                <o:OLEObject Type="Embed" ProgID="Equation.DSMT4" ShapeID="_x0000_i1026" DrawAspect="Content" ObjectID="_1727836717" r:id="rId11"/>
              </w:object>
            </w:r>
            <w:r w:rsidRPr="00D15065">
              <w:t>hoa trắng (3)</w:t>
            </w:r>
          </w:p>
        </w:tc>
        <w:tc>
          <w:tcPr>
            <w:tcW w:w="2754" w:type="dxa"/>
            <w:shd w:val="clear" w:color="auto" w:fill="auto"/>
          </w:tcPr>
          <w:p w14:paraId="3DEBC3A9" w14:textId="77777777" w:rsidR="00706873" w:rsidRPr="00D15065" w:rsidRDefault="00706873" w:rsidP="00CA4724">
            <w:pPr>
              <w:tabs>
                <w:tab w:val="left" w:pos="360"/>
                <w:tab w:val="left" w:pos="3060"/>
                <w:tab w:val="left" w:pos="5760"/>
                <w:tab w:val="left" w:pos="8460"/>
              </w:tabs>
              <w:jc w:val="center"/>
            </w:pPr>
            <w:r w:rsidRPr="00D15065">
              <w:t>100% hoa trắng</w:t>
            </w:r>
          </w:p>
        </w:tc>
      </w:tr>
      <w:tr w:rsidR="00D15065" w:rsidRPr="00D15065" w14:paraId="451308D4" w14:textId="77777777" w:rsidTr="00CC42A0">
        <w:trPr>
          <w:jc w:val="center"/>
        </w:trPr>
        <w:tc>
          <w:tcPr>
            <w:tcW w:w="1458" w:type="dxa"/>
            <w:shd w:val="clear" w:color="auto" w:fill="auto"/>
          </w:tcPr>
          <w:p w14:paraId="4E89CE63" w14:textId="77777777" w:rsidR="00706873" w:rsidRPr="00D15065" w:rsidRDefault="00706873" w:rsidP="00CA4724">
            <w:pPr>
              <w:tabs>
                <w:tab w:val="left" w:pos="360"/>
                <w:tab w:val="left" w:pos="3060"/>
                <w:tab w:val="left" w:pos="5760"/>
                <w:tab w:val="left" w:pos="8460"/>
              </w:tabs>
              <w:jc w:val="center"/>
            </w:pPr>
            <w:r w:rsidRPr="00D15065">
              <w:t>3</w:t>
            </w:r>
          </w:p>
        </w:tc>
        <w:tc>
          <w:tcPr>
            <w:tcW w:w="4050" w:type="dxa"/>
            <w:shd w:val="clear" w:color="auto" w:fill="auto"/>
          </w:tcPr>
          <w:p w14:paraId="17BF982A" w14:textId="77777777" w:rsidR="00706873" w:rsidRPr="00D15065" w:rsidRDefault="00706873" w:rsidP="00CA4724">
            <w:pPr>
              <w:tabs>
                <w:tab w:val="left" w:pos="360"/>
                <w:tab w:val="left" w:pos="3060"/>
                <w:tab w:val="left" w:pos="5760"/>
                <w:tab w:val="left" w:pos="8460"/>
              </w:tabs>
              <w:jc w:val="center"/>
            </w:pPr>
            <w:r w:rsidRPr="00D15065">
              <w:t xml:space="preserve">Hoa trắng (1) </w:t>
            </w:r>
            <w:r w:rsidRPr="00D15065">
              <w:rPr>
                <w:noProof/>
                <w:position w:val="-4"/>
              </w:rPr>
              <w:object w:dxaOrig="180" w:dyaOrig="200" w14:anchorId="0B9FFEE0">
                <v:shape id="_x0000_i1027" type="#_x0000_t75" style="width:9pt;height:10pt" o:ole="">
                  <v:imagedata r:id="rId12" o:title=""/>
                </v:shape>
                <o:OLEObject Type="Embed" ProgID="Equation.DSMT4" ShapeID="_x0000_i1027" DrawAspect="Content" ObjectID="_1727836718" r:id="rId13"/>
              </w:object>
            </w:r>
            <w:r w:rsidRPr="00D15065">
              <w:t>hoa trắng (3)</w:t>
            </w:r>
          </w:p>
        </w:tc>
        <w:tc>
          <w:tcPr>
            <w:tcW w:w="2754" w:type="dxa"/>
            <w:shd w:val="clear" w:color="auto" w:fill="auto"/>
          </w:tcPr>
          <w:p w14:paraId="2C3D41D3" w14:textId="77777777" w:rsidR="00706873" w:rsidRPr="00D15065" w:rsidRDefault="00706873" w:rsidP="00CA4724">
            <w:pPr>
              <w:tabs>
                <w:tab w:val="left" w:pos="360"/>
                <w:tab w:val="left" w:pos="3060"/>
                <w:tab w:val="left" w:pos="5760"/>
                <w:tab w:val="left" w:pos="8460"/>
              </w:tabs>
              <w:jc w:val="center"/>
            </w:pPr>
            <w:r w:rsidRPr="00D15065">
              <w:t>100% hoa xanh</w:t>
            </w:r>
          </w:p>
        </w:tc>
      </w:tr>
    </w:tbl>
    <w:p w14:paraId="06468A4E" w14:textId="77777777" w:rsidR="00706873" w:rsidRPr="00D15065" w:rsidRDefault="00706873" w:rsidP="00CA4724">
      <w:pPr>
        <w:tabs>
          <w:tab w:val="left" w:pos="360"/>
          <w:tab w:val="left" w:pos="3060"/>
          <w:tab w:val="left" w:pos="5760"/>
          <w:tab w:val="left" w:pos="8460"/>
        </w:tabs>
        <w:jc w:val="both"/>
      </w:pPr>
      <w:r w:rsidRPr="00D15065">
        <w:t xml:space="preserve">Biết quá trình phát sinh giao tử không có đột biến. Có bao nhiêu kết luận sau đây là đúng? </w:t>
      </w:r>
    </w:p>
    <w:p w14:paraId="5B348B48" w14:textId="77777777" w:rsidR="00706873" w:rsidRPr="00D15065" w:rsidRDefault="00706873" w:rsidP="00CA4724">
      <w:pPr>
        <w:tabs>
          <w:tab w:val="left" w:pos="360"/>
          <w:tab w:val="left" w:pos="3060"/>
          <w:tab w:val="left" w:pos="5760"/>
          <w:tab w:val="left" w:pos="8460"/>
        </w:tabs>
        <w:jc w:val="both"/>
      </w:pPr>
      <w:r w:rsidRPr="00D15065">
        <w:t xml:space="preserve">I. Cho cây hoa xanh ở phép lai 3 lại với dòng hoa trắng (1) hoặc (2) đều thu được 25% hoa xanh. </w:t>
      </w:r>
    </w:p>
    <w:p w14:paraId="09D024CC" w14:textId="77777777" w:rsidR="00706873" w:rsidRPr="00D15065" w:rsidRDefault="00706873" w:rsidP="00CA4724">
      <w:pPr>
        <w:tabs>
          <w:tab w:val="left" w:pos="360"/>
          <w:tab w:val="left" w:pos="3060"/>
          <w:tab w:val="left" w:pos="5760"/>
          <w:tab w:val="left" w:pos="8460"/>
        </w:tabs>
        <w:jc w:val="both"/>
      </w:pPr>
      <w:r w:rsidRPr="00D15065">
        <w:t xml:space="preserve">II. Nếu cho cây hoa xanh ở phép lại 3 tự thụ phấn thì đời sau số cây hoa trắng chiếm 43,75%. </w:t>
      </w:r>
    </w:p>
    <w:p w14:paraId="11205F35" w14:textId="77777777" w:rsidR="00706873" w:rsidRPr="00D15065" w:rsidRDefault="00706873" w:rsidP="00CA4724">
      <w:pPr>
        <w:tabs>
          <w:tab w:val="left" w:pos="360"/>
          <w:tab w:val="left" w:pos="3060"/>
          <w:tab w:val="left" w:pos="5760"/>
          <w:tab w:val="left" w:pos="8460"/>
        </w:tabs>
        <w:jc w:val="both"/>
      </w:pPr>
      <w:r w:rsidRPr="00D15065">
        <w:t xml:space="preserve">III. Màu sắc hoa được quy định bởi một gen có nhiều alen </w:t>
      </w:r>
    </w:p>
    <w:p w14:paraId="21F13777" w14:textId="77777777" w:rsidR="00706873" w:rsidRPr="00D15065" w:rsidRDefault="00706873" w:rsidP="00CA4724">
      <w:pPr>
        <w:tabs>
          <w:tab w:val="left" w:pos="360"/>
          <w:tab w:val="left" w:pos="3060"/>
          <w:tab w:val="left" w:pos="5760"/>
          <w:tab w:val="left" w:pos="8460"/>
        </w:tabs>
        <w:jc w:val="both"/>
      </w:pPr>
      <w:r w:rsidRPr="00D15065">
        <w:t>IV. Tính trạng màu sắc hoa do gen ngoài nhân quy định. </w:t>
      </w:r>
    </w:p>
    <w:p w14:paraId="3DE9A773" w14:textId="32CF38D6" w:rsidR="00706873" w:rsidRPr="00D15065" w:rsidRDefault="00706873" w:rsidP="00CA4724">
      <w:pPr>
        <w:tabs>
          <w:tab w:val="left" w:pos="360"/>
          <w:tab w:val="left" w:pos="3060"/>
          <w:tab w:val="left" w:pos="5760"/>
          <w:tab w:val="left" w:pos="8460"/>
        </w:tabs>
        <w:jc w:val="both"/>
        <w:rPr>
          <w:b/>
          <w:bCs/>
        </w:rPr>
      </w:pPr>
      <w:r w:rsidRPr="00D15065">
        <w:rPr>
          <w:b/>
        </w:rPr>
        <w:t>A.</w:t>
      </w:r>
      <w:r w:rsidRPr="00D15065">
        <w:t xml:space="preserve"> 3. </w:t>
      </w:r>
      <w:r w:rsidRPr="00D15065">
        <w:tab/>
      </w:r>
      <w:r w:rsidRPr="00D15065">
        <w:rPr>
          <w:b/>
        </w:rPr>
        <w:t>B.</w:t>
      </w:r>
      <w:r w:rsidRPr="00D15065">
        <w:t>2 </w:t>
      </w:r>
      <w:r w:rsidRPr="00D15065">
        <w:tab/>
      </w:r>
      <w:r w:rsidRPr="00D15065">
        <w:rPr>
          <w:b/>
        </w:rPr>
        <w:t>C.</w:t>
      </w:r>
      <w:r w:rsidRPr="00D15065">
        <w:t xml:space="preserve"> 1 </w:t>
      </w:r>
      <w:r w:rsidRPr="00D15065">
        <w:tab/>
      </w:r>
      <w:r w:rsidRPr="00D15065">
        <w:rPr>
          <w:b/>
          <w:bCs/>
        </w:rPr>
        <w:t xml:space="preserve">D. </w:t>
      </w:r>
      <w:r w:rsidRPr="00D15065">
        <w:rPr>
          <w:bCs/>
        </w:rPr>
        <w:t>4</w:t>
      </w:r>
    </w:p>
    <w:p w14:paraId="4EBAB655" w14:textId="0A45B394"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Câu 3</w:t>
      </w:r>
      <w:r w:rsidR="000A4D0C" w:rsidRPr="00D15065">
        <w:rPr>
          <w:rFonts w:ascii="Times New Roman" w:hAnsi="Times New Roman" w:cs="Times New Roman"/>
          <w:b/>
          <w:sz w:val="24"/>
          <w:szCs w:val="24"/>
        </w:rPr>
        <w:t>7</w:t>
      </w:r>
      <w:r w:rsidRPr="00D15065">
        <w:rPr>
          <w:rFonts w:ascii="Times New Roman" w:hAnsi="Times New Roman" w:cs="Times New Roman"/>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D15065" w:rsidRPr="00D15065" w14:paraId="62BF4776" w14:textId="77777777" w:rsidTr="006D7AA2">
        <w:tc>
          <w:tcPr>
            <w:tcW w:w="431" w:type="dxa"/>
            <w:shd w:val="clear" w:color="auto" w:fill="auto"/>
          </w:tcPr>
          <w:p w14:paraId="6BF1BF95" w14:textId="5BF021D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5077" w:type="dxa"/>
            <w:shd w:val="clear" w:color="auto" w:fill="auto"/>
          </w:tcPr>
          <w:p w14:paraId="344F95C4"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5200" w:type="dxa"/>
            <w:shd w:val="clear" w:color="auto" w:fill="auto"/>
          </w:tcPr>
          <w:p w14:paraId="38F9D077"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0,25AA + 0,5Aa + 0,25aa = 1</w:t>
            </w:r>
          </w:p>
        </w:tc>
      </w:tr>
      <w:tr w:rsidR="00D15065" w:rsidRPr="00D15065" w14:paraId="57B3D644" w14:textId="77777777" w:rsidTr="006D7AA2">
        <w:trPr>
          <w:trHeight w:val="219"/>
        </w:trPr>
        <w:tc>
          <w:tcPr>
            <w:tcW w:w="431" w:type="dxa"/>
            <w:shd w:val="clear" w:color="auto" w:fill="auto"/>
          </w:tcPr>
          <w:p w14:paraId="5F2558BA"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C.</w:t>
            </w:r>
          </w:p>
        </w:tc>
        <w:tc>
          <w:tcPr>
            <w:tcW w:w="5077" w:type="dxa"/>
            <w:shd w:val="clear" w:color="auto" w:fill="auto"/>
          </w:tcPr>
          <w:p w14:paraId="36C9AFC3"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5200" w:type="dxa"/>
            <w:shd w:val="clear" w:color="auto" w:fill="auto"/>
          </w:tcPr>
          <w:p w14:paraId="327543B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0,36 AA + 0,48Aa + 0,16aa = 1</w:t>
            </w:r>
          </w:p>
        </w:tc>
      </w:tr>
    </w:tbl>
    <w:p w14:paraId="292FC22D" w14:textId="376FDF8A"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Câu 3</w:t>
      </w:r>
      <w:r w:rsidR="000A4D0C" w:rsidRPr="00D15065">
        <w:rPr>
          <w:rFonts w:ascii="Times New Roman" w:hAnsi="Times New Roman" w:cs="Times New Roman"/>
          <w:b/>
          <w:sz w:val="24"/>
          <w:szCs w:val="24"/>
        </w:rPr>
        <w:t>8</w:t>
      </w:r>
      <w:r w:rsidRPr="00D15065">
        <w:rPr>
          <w:rFonts w:ascii="Times New Roman" w:hAnsi="Times New Roman" w:cs="Times New Roman"/>
          <w:b/>
          <w:sz w:val="24"/>
          <w:szCs w:val="24"/>
        </w:rPr>
        <w:t>:</w:t>
      </w:r>
      <w:r w:rsidRPr="00D15065">
        <w:rPr>
          <w:rFonts w:ascii="Times New Roman" w:hAnsi="Times New Roman" w:cs="Times New Roman"/>
          <w:sz w:val="24"/>
          <w:szCs w:val="24"/>
        </w:rPr>
        <w:t xml:space="preserve"> Dòng nước và ion khoáng đi từ đất vào mạch gỗ của rễ qua các tế bào/ bộ phận như sau:</w:t>
      </w:r>
    </w:p>
    <w:p w14:paraId="2838F92A" w14:textId="31C7249A"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1</w:t>
      </w:r>
      <w:r w:rsidR="000A4D0C" w:rsidRPr="00D15065">
        <w:rPr>
          <w:rFonts w:ascii="Times New Roman" w:hAnsi="Times New Roman" w:cs="Times New Roman"/>
          <w:sz w:val="24"/>
          <w:szCs w:val="24"/>
        </w:rPr>
        <w:t>.</w:t>
      </w:r>
      <w:r w:rsidRPr="00D15065">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D15065">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nội bì→</m:t>
        </m:r>
      </m:oMath>
      <w:r w:rsidRPr="00D15065">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D15065">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D15065">
        <w:rPr>
          <w:rFonts w:ascii="Times New Roman" w:hAnsi="Times New Roman" w:cs="Times New Roman"/>
          <w:sz w:val="24"/>
          <w:szCs w:val="24"/>
        </w:rPr>
        <w:t xml:space="preserve"> mạch gỗ của rễ</w:t>
      </w:r>
    </w:p>
    <w:p w14:paraId="2CBB784E" w14:textId="60A7179D"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2</w:t>
      </w:r>
      <w:r w:rsidR="000A4D0C" w:rsidRPr="00D15065">
        <w:rPr>
          <w:rFonts w:ascii="Times New Roman" w:hAnsi="Times New Roman" w:cs="Times New Roman"/>
          <w:sz w:val="24"/>
          <w:szCs w:val="24"/>
        </w:rPr>
        <w:t>.</w:t>
      </w:r>
      <w:r w:rsidRPr="00D15065">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D15065">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D15065">
        <w:rPr>
          <w:rFonts w:ascii="Times New Roman" w:hAnsi="Times New Roman" w:cs="Times New Roman"/>
          <w:sz w:val="24"/>
          <w:szCs w:val="24"/>
        </w:rPr>
        <w:t xml:space="preserve"> mạch gỗ của rễ</w:t>
      </w:r>
    </w:p>
    <w:p w14:paraId="2F031D15" w14:textId="375A2D65"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3</w:t>
      </w:r>
      <w:r w:rsidR="000A4D0C" w:rsidRPr="00D15065">
        <w:rPr>
          <w:rFonts w:ascii="Times New Roman" w:hAnsi="Times New Roman" w:cs="Times New Roman"/>
          <w:sz w:val="24"/>
          <w:szCs w:val="24"/>
        </w:rPr>
        <w:t>.</w:t>
      </w:r>
      <w:r w:rsidRPr="00D15065">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D15065">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m:t>
        </m:r>
      </m:oMath>
      <w:r w:rsidRPr="00D15065">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D15065">
        <w:rPr>
          <w:rFonts w:ascii="Times New Roman" w:hAnsi="Times New Roman" w:cs="Times New Roman"/>
          <w:sz w:val="24"/>
          <w:szCs w:val="24"/>
        </w:rPr>
        <w:t xml:space="preserve"> nội bì </w:t>
      </w:r>
      <m:oMath>
        <m:r>
          <w:rPr>
            <w:rFonts w:ascii="Cambria Math" w:hAnsi="Cambria Math" w:cs="Times New Roman"/>
            <w:sz w:val="24"/>
            <w:szCs w:val="24"/>
          </w:rPr>
          <m:t>→</m:t>
        </m:r>
      </m:oMath>
      <w:r w:rsidRPr="00D15065">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D15065">
        <w:rPr>
          <w:rFonts w:ascii="Times New Roman" w:hAnsi="Times New Roman" w:cs="Times New Roman"/>
          <w:sz w:val="24"/>
          <w:szCs w:val="24"/>
        </w:rPr>
        <w:t xml:space="preserve"> mạch gỗ của rễ</w:t>
      </w:r>
    </w:p>
    <w:p w14:paraId="257F72D1" w14:textId="0892EBD0"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4</w:t>
      </w:r>
      <w:r w:rsidR="000A4D0C" w:rsidRPr="00D15065">
        <w:rPr>
          <w:rFonts w:ascii="Times New Roman" w:hAnsi="Times New Roman" w:cs="Times New Roman"/>
          <w:sz w:val="24"/>
          <w:szCs w:val="24"/>
        </w:rPr>
        <w:t>.</w:t>
      </w:r>
      <w:r w:rsidRPr="00D15065">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D15065">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D15065">
        <w:rPr>
          <w:rFonts w:ascii="Times New Roman" w:hAnsi="Times New Roman" w:cs="Times New Roman"/>
          <w:sz w:val="24"/>
          <w:szCs w:val="24"/>
        </w:rPr>
        <w:t xml:space="preserve"> theo không gian giữa các tế bào và không gian giữa các bó sợi xenlulozo của thành tế bào</w:t>
      </w:r>
      <m:oMath>
        <m:r>
          <w:rPr>
            <w:rFonts w:ascii="Cambria Math" w:hAnsi="Cambria Math" w:cs="Times New Roman"/>
            <w:sz w:val="24"/>
            <w:szCs w:val="24"/>
          </w:rPr>
          <m:t xml:space="preserve"> → </m:t>
        </m:r>
      </m:oMath>
      <w:r w:rsidRPr="00D15065">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D15065">
        <w:rPr>
          <w:rFonts w:ascii="Times New Roman" w:hAnsi="Times New Roman" w:cs="Times New Roman"/>
          <w:sz w:val="24"/>
          <w:szCs w:val="24"/>
        </w:rPr>
        <w:t>mạch gỗ của rễ</w:t>
      </w:r>
    </w:p>
    <w:p w14:paraId="25647AA5"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D15065" w:rsidRPr="00D15065" w14:paraId="5ACA7105" w14:textId="77777777" w:rsidTr="006D7AA2">
        <w:trPr>
          <w:trHeight w:val="191"/>
        </w:trPr>
        <w:tc>
          <w:tcPr>
            <w:tcW w:w="421" w:type="dxa"/>
            <w:shd w:val="clear" w:color="auto" w:fill="auto"/>
          </w:tcPr>
          <w:p w14:paraId="1AC1C0B2"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380" w:type="dxa"/>
            <w:shd w:val="clear" w:color="auto" w:fill="auto"/>
          </w:tcPr>
          <w:p w14:paraId="160A1B5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1</w:t>
            </w:r>
          </w:p>
        </w:tc>
        <w:tc>
          <w:tcPr>
            <w:tcW w:w="409" w:type="dxa"/>
            <w:shd w:val="clear" w:color="auto" w:fill="auto"/>
          </w:tcPr>
          <w:p w14:paraId="1CC7DF07"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333" w:type="dxa"/>
            <w:shd w:val="clear" w:color="auto" w:fill="auto"/>
          </w:tcPr>
          <w:p w14:paraId="3AC3E423"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2</w:t>
            </w:r>
          </w:p>
        </w:tc>
        <w:tc>
          <w:tcPr>
            <w:tcW w:w="432" w:type="dxa"/>
            <w:shd w:val="clear" w:color="auto" w:fill="auto"/>
          </w:tcPr>
          <w:p w14:paraId="0813EF54"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C.</w:t>
            </w:r>
          </w:p>
        </w:tc>
        <w:tc>
          <w:tcPr>
            <w:tcW w:w="2286" w:type="dxa"/>
            <w:shd w:val="clear" w:color="auto" w:fill="auto"/>
          </w:tcPr>
          <w:p w14:paraId="7FD13078"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3</w:t>
            </w:r>
          </w:p>
        </w:tc>
        <w:tc>
          <w:tcPr>
            <w:tcW w:w="421" w:type="dxa"/>
            <w:shd w:val="clear" w:color="auto" w:fill="auto"/>
          </w:tcPr>
          <w:p w14:paraId="173D6C53"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2296" w:type="dxa"/>
            <w:shd w:val="clear" w:color="auto" w:fill="auto"/>
          </w:tcPr>
          <w:p w14:paraId="2A716207"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4</w:t>
            </w:r>
          </w:p>
        </w:tc>
      </w:tr>
    </w:tbl>
    <w:p w14:paraId="235EBBCA" w14:textId="033A0B18"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1564A9" w:rsidRPr="00D15065">
        <w:rPr>
          <w:rFonts w:ascii="Times New Roman" w:hAnsi="Times New Roman" w:cs="Times New Roman"/>
          <w:b/>
          <w:sz w:val="24"/>
          <w:szCs w:val="24"/>
        </w:rPr>
        <w:t>3</w:t>
      </w:r>
      <w:r w:rsidR="000A4D0C" w:rsidRPr="00D15065">
        <w:rPr>
          <w:rFonts w:ascii="Times New Roman" w:hAnsi="Times New Roman" w:cs="Times New Roman"/>
          <w:b/>
          <w:sz w:val="24"/>
          <w:szCs w:val="24"/>
        </w:rPr>
        <w:t>9</w:t>
      </w:r>
      <w:r w:rsidRPr="00D15065">
        <w:rPr>
          <w:rFonts w:ascii="Times New Roman" w:hAnsi="Times New Roman" w:cs="Times New Roman"/>
          <w:b/>
          <w:sz w:val="24"/>
          <w:szCs w:val="24"/>
        </w:rPr>
        <w:t>:</w:t>
      </w:r>
      <w:r w:rsidRPr="00D15065">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 Nước chảy qua mang 1 chiều và liên tục</w:t>
      </w:r>
    </w:p>
    <w:p w14:paraId="151813F3"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I. Máu chảy song song và ngược chiều với dòng nước</w:t>
      </w:r>
    </w:p>
    <w:p w14:paraId="57C2160F"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II. Cách sắp xếp mao mạch mang</w:t>
      </w:r>
    </w:p>
    <w:p w14:paraId="4BD533E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D15065" w:rsidRPr="00D15065" w14:paraId="2EAD8128" w14:textId="77777777" w:rsidTr="006D7AA2">
        <w:trPr>
          <w:trHeight w:val="191"/>
        </w:trPr>
        <w:tc>
          <w:tcPr>
            <w:tcW w:w="451" w:type="dxa"/>
            <w:shd w:val="clear" w:color="auto" w:fill="auto"/>
          </w:tcPr>
          <w:p w14:paraId="4D355227"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A.</w:t>
            </w:r>
          </w:p>
        </w:tc>
        <w:tc>
          <w:tcPr>
            <w:tcW w:w="2353" w:type="dxa"/>
            <w:shd w:val="clear" w:color="auto" w:fill="auto"/>
          </w:tcPr>
          <w:p w14:paraId="119D7A36"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1</w:t>
            </w:r>
          </w:p>
        </w:tc>
        <w:tc>
          <w:tcPr>
            <w:tcW w:w="437" w:type="dxa"/>
            <w:shd w:val="clear" w:color="auto" w:fill="auto"/>
          </w:tcPr>
          <w:p w14:paraId="61662D80"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B.</w:t>
            </w:r>
          </w:p>
        </w:tc>
        <w:tc>
          <w:tcPr>
            <w:tcW w:w="2307" w:type="dxa"/>
            <w:shd w:val="clear" w:color="auto" w:fill="auto"/>
          </w:tcPr>
          <w:p w14:paraId="27EC7712"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2</w:t>
            </w:r>
          </w:p>
        </w:tc>
        <w:tc>
          <w:tcPr>
            <w:tcW w:w="450" w:type="dxa"/>
            <w:shd w:val="clear" w:color="auto" w:fill="auto"/>
          </w:tcPr>
          <w:p w14:paraId="35A0B2C6"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b/>
                <w:bCs/>
                <w:sz w:val="24"/>
                <w:szCs w:val="24"/>
              </w:rPr>
              <w:t>C</w:t>
            </w:r>
            <w:r w:rsidRPr="00D15065">
              <w:rPr>
                <w:rFonts w:ascii="Times New Roman" w:hAnsi="Times New Roman" w:cs="Times New Roman"/>
                <w:sz w:val="24"/>
                <w:szCs w:val="24"/>
              </w:rPr>
              <w:t>.</w:t>
            </w:r>
          </w:p>
        </w:tc>
        <w:tc>
          <w:tcPr>
            <w:tcW w:w="2260" w:type="dxa"/>
            <w:shd w:val="clear" w:color="auto" w:fill="auto"/>
          </w:tcPr>
          <w:p w14:paraId="70F72979"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3</w:t>
            </w:r>
          </w:p>
        </w:tc>
        <w:tc>
          <w:tcPr>
            <w:tcW w:w="450" w:type="dxa"/>
            <w:shd w:val="clear" w:color="auto" w:fill="auto"/>
          </w:tcPr>
          <w:p w14:paraId="54FEF51A" w14:textId="77777777" w:rsidR="003E48D3" w:rsidRPr="00D15065" w:rsidRDefault="003E48D3" w:rsidP="00CA4724">
            <w:pPr>
              <w:pStyle w:val="NoSpacing"/>
              <w:rPr>
                <w:rFonts w:ascii="Times New Roman" w:hAnsi="Times New Roman" w:cs="Times New Roman"/>
                <w:b/>
                <w:bCs/>
                <w:sz w:val="24"/>
                <w:szCs w:val="24"/>
              </w:rPr>
            </w:pPr>
            <w:r w:rsidRPr="00D15065">
              <w:rPr>
                <w:rFonts w:ascii="Times New Roman" w:hAnsi="Times New Roman" w:cs="Times New Roman"/>
                <w:b/>
                <w:bCs/>
                <w:sz w:val="24"/>
                <w:szCs w:val="24"/>
              </w:rPr>
              <w:t>D.</w:t>
            </w:r>
          </w:p>
        </w:tc>
        <w:tc>
          <w:tcPr>
            <w:tcW w:w="2270" w:type="dxa"/>
            <w:shd w:val="clear" w:color="auto" w:fill="auto"/>
          </w:tcPr>
          <w:p w14:paraId="540DC0E2" w14:textId="77777777" w:rsidR="003E48D3" w:rsidRPr="00D15065" w:rsidRDefault="003E48D3"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4</w:t>
            </w:r>
          </w:p>
        </w:tc>
      </w:tr>
    </w:tbl>
    <w:p w14:paraId="5140BA51" w14:textId="6A2E37F2" w:rsidR="003E48D3" w:rsidRPr="00D15065" w:rsidRDefault="003E48D3" w:rsidP="00CA4724">
      <w:pPr>
        <w:tabs>
          <w:tab w:val="left" w:pos="284"/>
          <w:tab w:val="left" w:pos="2835"/>
          <w:tab w:val="left" w:pos="5387"/>
          <w:tab w:val="left" w:pos="7938"/>
        </w:tabs>
        <w:jc w:val="both"/>
        <w:outlineLvl w:val="0"/>
      </w:pPr>
      <w:r w:rsidRPr="00D15065">
        <w:rPr>
          <w:b/>
          <w:bCs/>
        </w:rPr>
        <w:t xml:space="preserve">Câu </w:t>
      </w:r>
      <w:r w:rsidR="000A4D0C" w:rsidRPr="00D15065">
        <w:rPr>
          <w:b/>
          <w:bCs/>
        </w:rPr>
        <w:t>40</w:t>
      </w:r>
      <w:r w:rsidRPr="00D15065">
        <w:rPr>
          <w:b/>
          <w:bCs/>
        </w:rPr>
        <w:t xml:space="preserve">: </w:t>
      </w:r>
      <w:r w:rsidRPr="00D15065">
        <w:t xml:space="preserve">Có bao nhiêu phát biểu sau đây đúng khi nói về nguyên tắc và cơ chế trong nhân đôi ADN? </w:t>
      </w:r>
    </w:p>
    <w:p w14:paraId="3B3886A6" w14:textId="77777777" w:rsidR="003E48D3" w:rsidRPr="00D15065"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15065">
        <w:t xml:space="preserve">I. Khi ADN nhân đôi, các nuclêôtit tự do của môi trường nội bào liên kết với các nuclêôtit trên mỗi mạch làm khuôn của ADN mẹ theo nguyên tắc bổ sung: A với T và ngược lại, G với X và ngược lại. </w:t>
      </w:r>
    </w:p>
    <w:p w14:paraId="02926440" w14:textId="77777777" w:rsidR="003E48D3" w:rsidRPr="00D15065"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15065">
        <w:t xml:space="preserve">II. Mỗi ADN con sinh ra có 1 mạch là của ADN mẹ làm khuôn, còn 1 mạch mới được hình thành. </w:t>
      </w:r>
    </w:p>
    <w:p w14:paraId="451CABD7" w14:textId="77777777" w:rsidR="003E48D3" w:rsidRPr="00D15065"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15065">
        <w:t xml:space="preserve">III. Nguyên tắc bán bảo tồn trong cơ chế nhân đôi ADN là nguyên tắc giữ lại 1 nửa còn 1 nửa kia thì nhân đôi. </w:t>
      </w:r>
    </w:p>
    <w:p w14:paraId="77F9209C" w14:textId="2A80B89B" w:rsidR="003E48D3" w:rsidRPr="00D15065"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D15065">
        <w:t xml:space="preserve">IV. </w:t>
      </w:r>
      <w:r w:rsidR="0091145D" w:rsidRPr="00D15065">
        <w:t>M</w:t>
      </w:r>
      <w:r w:rsidRPr="00D15065">
        <w:t>ạch mới được kéo dài theo chiều 5’ → 3’.</w:t>
      </w:r>
      <w:r w:rsidRPr="00D15065">
        <w:rPr>
          <w:b/>
          <w:lang w:val="vi-VN"/>
        </w:rPr>
        <w:tab/>
      </w:r>
    </w:p>
    <w:p w14:paraId="2B64F8C9" w14:textId="46051D28" w:rsidR="003E48D3" w:rsidRPr="00D15065"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D15065">
        <w:rPr>
          <w:b/>
          <w:lang w:val="vi-VN"/>
        </w:rPr>
        <w:t xml:space="preserve">A. </w:t>
      </w:r>
      <w:r w:rsidRPr="00D15065">
        <w:t>2.</w:t>
      </w:r>
      <w:r w:rsidRPr="00D15065">
        <w:rPr>
          <w:b/>
          <w:lang w:val="vi-VN"/>
        </w:rPr>
        <w:tab/>
        <w:t xml:space="preserve">B. </w:t>
      </w:r>
      <w:r w:rsidRPr="00D15065">
        <w:t>3.</w:t>
      </w:r>
      <w:r w:rsidRPr="00D15065">
        <w:rPr>
          <w:b/>
          <w:lang w:val="vi-VN"/>
        </w:rPr>
        <w:tab/>
        <w:t xml:space="preserve">C. </w:t>
      </w:r>
      <w:r w:rsidRPr="00D15065">
        <w:t>1.</w:t>
      </w:r>
      <w:r w:rsidRPr="00D15065">
        <w:rPr>
          <w:b/>
          <w:lang w:val="vi-VN"/>
        </w:rPr>
        <w:tab/>
        <w:t xml:space="preserve">D. </w:t>
      </w:r>
      <w:r w:rsidRPr="00D15065">
        <w:t>4.</w:t>
      </w:r>
    </w:p>
    <w:p w14:paraId="2A41C1BA" w14:textId="021F6E79" w:rsidR="003E48D3" w:rsidRPr="00D15065" w:rsidRDefault="003E48D3" w:rsidP="00CA4724">
      <w:pPr>
        <w:tabs>
          <w:tab w:val="left" w:pos="284"/>
          <w:tab w:val="left" w:pos="2835"/>
          <w:tab w:val="left" w:pos="5387"/>
          <w:tab w:val="left" w:pos="7938"/>
        </w:tabs>
        <w:jc w:val="both"/>
        <w:outlineLvl w:val="0"/>
      </w:pPr>
      <w:r w:rsidRPr="00D15065">
        <w:rPr>
          <w:b/>
          <w:bCs/>
        </w:rPr>
        <w:t xml:space="preserve">Câu </w:t>
      </w:r>
      <w:r w:rsidR="000A4D0C" w:rsidRPr="00D15065">
        <w:rPr>
          <w:b/>
          <w:bCs/>
        </w:rPr>
        <w:t>41</w:t>
      </w:r>
      <w:r w:rsidRPr="00D15065">
        <w:rPr>
          <w:b/>
          <w:bCs/>
        </w:rPr>
        <w:t xml:space="preserve">: </w:t>
      </w:r>
      <w:r w:rsidRPr="00D15065">
        <w:t>Cho biết mỗi gen quy định một tính trạng, alen trội là trội hoàn toàn. Quá trình giảm phân không xảy ra đột biến. Phép lai AaX</w:t>
      </w:r>
      <w:r w:rsidRPr="00D15065">
        <w:rPr>
          <w:vertAlign w:val="superscript"/>
        </w:rPr>
        <w:t>B</w:t>
      </w:r>
      <w:r w:rsidRPr="00D15065">
        <w:t>X</w:t>
      </w:r>
      <w:r w:rsidRPr="00D15065">
        <w:rPr>
          <w:vertAlign w:val="superscript"/>
        </w:rPr>
        <w:t>b</w:t>
      </w:r>
      <w:r w:rsidRPr="00D15065">
        <w:t xml:space="preserve"> × AaX</w:t>
      </w:r>
      <w:r w:rsidRPr="00D15065">
        <w:rPr>
          <w:vertAlign w:val="superscript"/>
        </w:rPr>
        <w:t>B</w:t>
      </w:r>
      <w:r w:rsidRPr="00D15065">
        <w:t>Y cho đời con có bao nhiêu loại kiểu gen, bao nhiêu loại kiểu hình?</w:t>
      </w:r>
    </w:p>
    <w:p w14:paraId="37B1BA3D" w14:textId="4D3C71A1" w:rsidR="003E48D3" w:rsidRPr="00D15065" w:rsidRDefault="003E48D3" w:rsidP="00CA4724">
      <w:pPr>
        <w:tabs>
          <w:tab w:val="left" w:pos="181"/>
          <w:tab w:val="left" w:pos="284"/>
          <w:tab w:val="left" w:pos="2699"/>
          <w:tab w:val="left" w:pos="2835"/>
          <w:tab w:val="left" w:pos="5221"/>
          <w:tab w:val="left" w:pos="5387"/>
          <w:tab w:val="left" w:pos="7739"/>
          <w:tab w:val="left" w:pos="7938"/>
        </w:tabs>
        <w:jc w:val="both"/>
      </w:pPr>
      <w:r w:rsidRPr="00D15065">
        <w:rPr>
          <w:b/>
        </w:rPr>
        <w:t>A.</w:t>
      </w:r>
      <w:r w:rsidRPr="00D15065">
        <w:t xml:space="preserve"> 12 loại kiểu gen, 6 loại kiểu hình</w:t>
      </w:r>
      <w:r w:rsidRPr="00D15065">
        <w:tab/>
      </w:r>
      <w:r w:rsidRPr="00D15065">
        <w:rPr>
          <w:b/>
        </w:rPr>
        <w:t>B.</w:t>
      </w:r>
      <w:r w:rsidRPr="00D15065">
        <w:t xml:space="preserve"> 12 loại kiểu gen, 8 loại kiểu hình.</w:t>
      </w:r>
    </w:p>
    <w:p w14:paraId="38427C72" w14:textId="22E00F1F" w:rsidR="003E48D3" w:rsidRPr="00D15065" w:rsidRDefault="003E48D3" w:rsidP="00CA4724">
      <w:pPr>
        <w:tabs>
          <w:tab w:val="left" w:pos="181"/>
          <w:tab w:val="left" w:pos="284"/>
          <w:tab w:val="left" w:pos="2699"/>
          <w:tab w:val="left" w:pos="2835"/>
          <w:tab w:val="left" w:pos="5221"/>
          <w:tab w:val="left" w:pos="5387"/>
          <w:tab w:val="left" w:pos="7739"/>
          <w:tab w:val="left" w:pos="7938"/>
        </w:tabs>
        <w:jc w:val="both"/>
      </w:pPr>
      <w:r w:rsidRPr="00D15065">
        <w:rPr>
          <w:b/>
        </w:rPr>
        <w:t>C.</w:t>
      </w:r>
      <w:r w:rsidRPr="00D15065">
        <w:t xml:space="preserve"> 8 loại kiểu gen, 6 loại kiểu hình.</w:t>
      </w:r>
      <w:r w:rsidRPr="00D15065">
        <w:tab/>
      </w:r>
      <w:r w:rsidRPr="00D15065">
        <w:rPr>
          <w:b/>
        </w:rPr>
        <w:t>D.</w:t>
      </w:r>
      <w:r w:rsidRPr="00D15065">
        <w:t xml:space="preserve"> 10 loại kiểu gen, 6 loại kiểu hình.</w:t>
      </w:r>
    </w:p>
    <w:p w14:paraId="7E09003A" w14:textId="1459F13D" w:rsidR="003E48D3" w:rsidRPr="00D15065" w:rsidRDefault="003E48D3" w:rsidP="00CA4724">
      <w:pPr>
        <w:rPr>
          <w:b/>
          <w:lang w:val="fr-FR"/>
        </w:rPr>
      </w:pPr>
      <w:r w:rsidRPr="00D15065">
        <w:rPr>
          <w:b/>
          <w:lang w:val="fr-FR"/>
        </w:rPr>
        <w:t xml:space="preserve">Câu </w:t>
      </w:r>
      <w:r w:rsidR="00395713" w:rsidRPr="00D15065">
        <w:rPr>
          <w:b/>
          <w:lang w:val="fr-FR"/>
        </w:rPr>
        <w:t>4</w:t>
      </w:r>
      <w:r w:rsidR="000A4D0C" w:rsidRPr="00D15065">
        <w:rPr>
          <w:b/>
          <w:lang w:val="fr-FR"/>
        </w:rPr>
        <w:t>2:</w:t>
      </w:r>
      <w:r w:rsidRPr="00D15065">
        <w:rPr>
          <w:b/>
          <w:lang w:val="fr-FR"/>
        </w:rPr>
        <w:t xml:space="preserve"> </w:t>
      </w:r>
      <w:r w:rsidRPr="00D15065">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1.</w:t>
      </w:r>
    </w:p>
    <w:tbl>
      <w:tblPr>
        <w:tblW w:w="0" w:type="auto"/>
        <w:tblInd w:w="108" w:type="dxa"/>
        <w:tblLook w:val="00A0" w:firstRow="1" w:lastRow="0" w:firstColumn="1" w:lastColumn="0" w:noHBand="0" w:noVBand="0"/>
      </w:tblPr>
      <w:tblGrid>
        <w:gridCol w:w="4927"/>
        <w:gridCol w:w="4928"/>
      </w:tblGrid>
      <w:tr w:rsidR="00D15065" w:rsidRPr="00D15065" w14:paraId="7DB6DAE9" w14:textId="77777777" w:rsidTr="006D7AA2">
        <w:tc>
          <w:tcPr>
            <w:tcW w:w="4927" w:type="dxa"/>
          </w:tcPr>
          <w:p w14:paraId="3A5AA6EF" w14:textId="77777777" w:rsidR="003E48D3" w:rsidRPr="00D15065" w:rsidRDefault="003E48D3" w:rsidP="00CA4724">
            <w:pPr>
              <w:rPr>
                <w:lang w:val="fr-FR"/>
              </w:rPr>
            </w:pPr>
            <w:r w:rsidRPr="00D15065">
              <w:rPr>
                <w:lang w:val="fr-FR"/>
              </w:rPr>
              <w:lastRenderedPageBreak/>
              <w:t xml:space="preserve">Dựa vào hình trên một bạn học sinh rút ra các kết luận sau.Có bao nhiêu kết luận đúng ? </w:t>
            </w:r>
          </w:p>
          <w:p w14:paraId="42C2EE06" w14:textId="77777777" w:rsidR="003E48D3" w:rsidRPr="00D15065" w:rsidRDefault="003E48D3" w:rsidP="00CA4724">
            <w:r w:rsidRPr="00D15065">
              <w:rPr>
                <w:lang w:val="fr-FR"/>
              </w:rPr>
              <w:t xml:space="preserve"> I.</w:t>
            </w:r>
            <w:r w:rsidRPr="00D15065">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D15065" w:rsidRDefault="003E48D3" w:rsidP="00CA4724">
            <w:r w:rsidRPr="00D15065">
              <w:rPr>
                <w:lang w:val="fr-FR"/>
              </w:rPr>
              <w:t>II.</w:t>
            </w:r>
            <w:r w:rsidRPr="00D15065">
              <w:t xml:space="preserve"> Van bán nguyệt ở động mạch chủ mở tại C và đóng tại D.</w:t>
            </w:r>
          </w:p>
          <w:p w14:paraId="60468FE0" w14:textId="77777777" w:rsidR="003E48D3" w:rsidRPr="00D15065" w:rsidRDefault="003E48D3" w:rsidP="00CA4724">
            <w:r w:rsidRPr="00D15065">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D15065" w:rsidRDefault="003E48D3" w:rsidP="00CA4724">
            <w:pPr>
              <w:rPr>
                <w:lang w:val="fr-FR"/>
              </w:rPr>
            </w:pPr>
            <w:r w:rsidRPr="00D15065">
              <w:t>IV.</w:t>
            </w:r>
            <w:r w:rsidRPr="00D15065">
              <w:rPr>
                <w:lang w:val="fr-FR"/>
              </w:rPr>
              <w:t xml:space="preserve"> Nhịp tim lúc nghỉ ngơi của sinh viên này là 65 nhịp.</w:t>
            </w:r>
          </w:p>
          <w:p w14:paraId="40964117" w14:textId="77777777" w:rsidR="003E48D3" w:rsidRPr="00D15065" w:rsidRDefault="003E48D3" w:rsidP="00CA4724">
            <w:pPr>
              <w:tabs>
                <w:tab w:val="left" w:pos="360"/>
              </w:tabs>
              <w:contextualSpacing/>
              <w:rPr>
                <w:lang w:val="fr-FR"/>
              </w:rPr>
            </w:pPr>
          </w:p>
        </w:tc>
        <w:tc>
          <w:tcPr>
            <w:tcW w:w="4928" w:type="dxa"/>
          </w:tcPr>
          <w:p w14:paraId="5F4BE5AC" w14:textId="77777777" w:rsidR="003E48D3" w:rsidRPr="00D15065" w:rsidRDefault="003E48D3" w:rsidP="00CA4724">
            <w:r w:rsidRPr="00D15065">
              <w:object w:dxaOrig="7034" w:dyaOrig="5609" w14:anchorId="7788DC31">
                <v:shape id="_x0000_i1028" type="#_x0000_t75" style="width:232pt;height:185.5pt" o:ole="">
                  <v:imagedata r:id="rId14" o:title=""/>
                </v:shape>
                <o:OLEObject Type="Embed" ProgID="PBrush" ShapeID="_x0000_i1028" DrawAspect="Content" ObjectID="_1727836719" r:id="rId15"/>
              </w:object>
            </w:r>
          </w:p>
        </w:tc>
      </w:tr>
    </w:tbl>
    <w:p w14:paraId="0DAEE308" w14:textId="77777777" w:rsidR="000A4D0C" w:rsidRPr="00D15065" w:rsidRDefault="003E48D3" w:rsidP="000A4D0C">
      <w:r w:rsidRPr="00D15065">
        <w:rPr>
          <w:b/>
          <w:bCs/>
        </w:rPr>
        <w:t>A.</w:t>
      </w:r>
      <w:r w:rsidRPr="00D15065">
        <w:t>1.</w:t>
      </w:r>
      <w:r w:rsidRPr="00D15065">
        <w:tab/>
      </w:r>
      <w:r w:rsidRPr="00D15065">
        <w:tab/>
      </w:r>
      <w:r w:rsidRPr="00D15065">
        <w:tab/>
      </w:r>
      <w:r w:rsidRPr="00D15065">
        <w:tab/>
      </w:r>
      <w:r w:rsidRPr="00D15065">
        <w:tab/>
      </w:r>
      <w:r w:rsidRPr="00D15065">
        <w:rPr>
          <w:b/>
          <w:bCs/>
        </w:rPr>
        <w:t>B.</w:t>
      </w:r>
      <w:r w:rsidRPr="00D15065">
        <w:t>2.</w:t>
      </w:r>
      <w:r w:rsidRPr="00D15065">
        <w:tab/>
      </w:r>
      <w:r w:rsidRPr="00D15065">
        <w:tab/>
      </w:r>
      <w:r w:rsidRPr="00D15065">
        <w:tab/>
      </w:r>
      <w:r w:rsidRPr="00D15065">
        <w:tab/>
      </w:r>
      <w:r w:rsidRPr="00D15065">
        <w:rPr>
          <w:b/>
          <w:bCs/>
        </w:rPr>
        <w:t>C</w:t>
      </w:r>
      <w:r w:rsidRPr="00D15065">
        <w:t>.3.</w:t>
      </w:r>
      <w:r w:rsidRPr="00D15065">
        <w:tab/>
      </w:r>
      <w:r w:rsidRPr="00D15065">
        <w:tab/>
      </w:r>
      <w:r w:rsidRPr="00D15065">
        <w:tab/>
      </w:r>
      <w:r w:rsidRPr="00D15065">
        <w:rPr>
          <w:b/>
          <w:bCs/>
        </w:rPr>
        <w:t>D</w:t>
      </w:r>
      <w:r w:rsidRPr="00D15065">
        <w:t>.4</w:t>
      </w:r>
    </w:p>
    <w:p w14:paraId="70A9E53D" w14:textId="3ABFCCEB" w:rsidR="003E48D3" w:rsidRPr="00D15065" w:rsidRDefault="003E48D3" w:rsidP="000A4D0C">
      <w:r w:rsidRPr="00D15065">
        <w:rPr>
          <w:b/>
          <w:bCs/>
        </w:rPr>
        <w:t>Câu 4</w:t>
      </w:r>
      <w:r w:rsidR="000A4D0C" w:rsidRPr="00D15065">
        <w:rPr>
          <w:b/>
          <w:bCs/>
        </w:rPr>
        <w:t>3</w:t>
      </w:r>
      <w:r w:rsidRPr="00D15065">
        <w:rPr>
          <w:b/>
          <w:bCs/>
        </w:rPr>
        <w:t>:</w:t>
      </w:r>
      <w:r w:rsidRPr="00D15065">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D15065" w:rsidRDefault="003E48D3" w:rsidP="00CA4724">
      <w:pPr>
        <w:tabs>
          <w:tab w:val="left" w:pos="284"/>
          <w:tab w:val="left" w:pos="2835"/>
          <w:tab w:val="left" w:pos="5387"/>
          <w:tab w:val="left" w:pos="7938"/>
        </w:tabs>
        <w:jc w:val="both"/>
      </w:pPr>
      <w:r w:rsidRPr="00D15065">
        <w:t>I. Có 3 thể đột biến.</w:t>
      </w:r>
    </w:p>
    <w:p w14:paraId="7A891BCE" w14:textId="77777777" w:rsidR="003E48D3" w:rsidRPr="00D15065" w:rsidRDefault="003E48D3" w:rsidP="00CA4724">
      <w:pPr>
        <w:tabs>
          <w:tab w:val="left" w:pos="284"/>
          <w:tab w:val="left" w:pos="2835"/>
          <w:tab w:val="left" w:pos="5387"/>
          <w:tab w:val="left" w:pos="7938"/>
        </w:tabs>
        <w:jc w:val="both"/>
      </w:pPr>
      <w:r w:rsidRPr="00D15065">
        <w:t>II. Số kiểu gen đột biến là 4.</w:t>
      </w:r>
    </w:p>
    <w:p w14:paraId="78FC9E13" w14:textId="77777777" w:rsidR="003E48D3" w:rsidRPr="00D15065" w:rsidRDefault="003E48D3" w:rsidP="00CA4724">
      <w:pPr>
        <w:tabs>
          <w:tab w:val="left" w:pos="284"/>
          <w:tab w:val="left" w:pos="2835"/>
          <w:tab w:val="left" w:pos="5387"/>
          <w:tab w:val="left" w:pos="7938"/>
        </w:tabs>
        <w:jc w:val="both"/>
      </w:pPr>
      <w:r w:rsidRPr="00D15065">
        <w:t>III. Số kiểu gen thuần chủng bình thường là 1.</w:t>
      </w:r>
    </w:p>
    <w:p w14:paraId="0E494301" w14:textId="77777777" w:rsidR="003E48D3" w:rsidRPr="00D15065" w:rsidRDefault="003E48D3" w:rsidP="00CA4724">
      <w:pPr>
        <w:tabs>
          <w:tab w:val="left" w:pos="284"/>
          <w:tab w:val="left" w:pos="2835"/>
          <w:tab w:val="left" w:pos="5387"/>
          <w:tab w:val="left" w:pos="7938"/>
        </w:tabs>
        <w:jc w:val="both"/>
      </w:pPr>
      <w:r w:rsidRPr="00D15065">
        <w:t>IV. Có 3 cơ thể có thể tạo ra 50% giao tử bình thường và 50% giao tử đột biến.</w:t>
      </w:r>
    </w:p>
    <w:p w14:paraId="2B9C39D5" w14:textId="40BE56D6" w:rsidR="003E48D3" w:rsidRPr="00D15065" w:rsidRDefault="003E48D3" w:rsidP="00CA4724">
      <w:pPr>
        <w:tabs>
          <w:tab w:val="left" w:pos="284"/>
          <w:tab w:val="left" w:pos="2835"/>
          <w:tab w:val="left" w:pos="5387"/>
          <w:tab w:val="left" w:pos="7938"/>
        </w:tabs>
        <w:jc w:val="both"/>
        <w:rPr>
          <w:b/>
        </w:rPr>
      </w:pPr>
      <w:r w:rsidRPr="00D15065">
        <w:rPr>
          <w:b/>
          <w:bCs/>
        </w:rPr>
        <w:t xml:space="preserve">A. </w:t>
      </w:r>
      <w:r w:rsidRPr="00D15065">
        <w:t>1 .</w:t>
      </w:r>
      <w:r w:rsidRPr="00D15065">
        <w:tab/>
      </w:r>
      <w:r w:rsidRPr="00D15065">
        <w:rPr>
          <w:b/>
          <w:bCs/>
        </w:rPr>
        <w:t xml:space="preserve">B. </w:t>
      </w:r>
      <w:r w:rsidRPr="00D15065">
        <w:t xml:space="preserve">2. </w:t>
      </w:r>
      <w:r w:rsidRPr="00D15065">
        <w:tab/>
      </w:r>
      <w:r w:rsidRPr="00D15065">
        <w:rPr>
          <w:b/>
          <w:bCs/>
        </w:rPr>
        <w:t xml:space="preserve">C. </w:t>
      </w:r>
      <w:r w:rsidRPr="00D15065">
        <w:t>3.</w:t>
      </w:r>
      <w:r w:rsidRPr="00D15065">
        <w:tab/>
      </w:r>
      <w:r w:rsidRPr="00D15065">
        <w:rPr>
          <w:b/>
          <w:bCs/>
        </w:rPr>
        <w:t xml:space="preserve">D. </w:t>
      </w:r>
      <w:r w:rsidRPr="00D15065">
        <w:t>4.</w:t>
      </w:r>
    </w:p>
    <w:p w14:paraId="3C9DF251" w14:textId="09FCBC8C" w:rsidR="003E48D3" w:rsidRPr="00D15065" w:rsidRDefault="003E48D3" w:rsidP="00CA4724">
      <w:pPr>
        <w:tabs>
          <w:tab w:val="left" w:pos="284"/>
          <w:tab w:val="left" w:pos="2835"/>
          <w:tab w:val="left" w:pos="5387"/>
          <w:tab w:val="left" w:pos="7938"/>
        </w:tabs>
        <w:jc w:val="both"/>
        <w:outlineLvl w:val="0"/>
        <w:rPr>
          <w:lang w:val="vi-VN"/>
        </w:rPr>
      </w:pPr>
      <w:r w:rsidRPr="00D15065">
        <w:rPr>
          <w:b/>
          <w:bCs/>
        </w:rPr>
        <w:t>Câu 4</w:t>
      </w:r>
      <w:r w:rsidR="000A4D0C" w:rsidRPr="00D15065">
        <w:rPr>
          <w:b/>
          <w:bCs/>
        </w:rPr>
        <w:t>4</w:t>
      </w:r>
      <w:r w:rsidRPr="00D15065">
        <w:rPr>
          <w:b/>
          <w:bCs/>
        </w:rPr>
        <w:t xml:space="preserve">: </w:t>
      </w:r>
      <w:r w:rsidRPr="00D15065">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D15065">
        <w:rPr>
          <w:vertAlign w:val="subscript"/>
          <w:lang w:val="vi-VN"/>
        </w:rPr>
        <w:t>a</w:t>
      </w:r>
      <w:r w:rsidRPr="00D15065">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D15065" w:rsidRDefault="003E48D3" w:rsidP="00CA4724">
      <w:pPr>
        <w:tabs>
          <w:tab w:val="left" w:pos="284"/>
          <w:tab w:val="left" w:pos="2835"/>
          <w:tab w:val="left" w:pos="5387"/>
          <w:tab w:val="left" w:pos="7938"/>
        </w:tabs>
        <w:jc w:val="both"/>
        <w:rPr>
          <w:lang w:val="fr-FR"/>
        </w:rPr>
      </w:pPr>
      <w:r w:rsidRPr="00D15065">
        <w:rPr>
          <w:lang w:val="fr-FR"/>
        </w:rPr>
        <w:t xml:space="preserve">I. Kiểu gen của (P) là </w:t>
      </w:r>
      <w:r w:rsidRPr="00D15065">
        <w:rPr>
          <w:position w:val="-24"/>
        </w:rPr>
        <w:object w:dxaOrig="760" w:dyaOrig="620" w14:anchorId="0DF19D65">
          <v:shape id="_x0000_i1029" type="#_x0000_t75" style="width:38.5pt;height:31pt" o:ole="">
            <v:imagedata r:id="rId16" o:title=""/>
          </v:shape>
          <o:OLEObject Type="Embed" ProgID="Equation.DSMT4" ShapeID="_x0000_i1029" DrawAspect="Content" ObjectID="_1727836720" r:id="rId17"/>
        </w:object>
      </w:r>
      <w:r w:rsidRPr="00D15065">
        <w:rPr>
          <w:lang w:val="fr-FR"/>
        </w:rPr>
        <w:t>.</w:t>
      </w:r>
    </w:p>
    <w:p w14:paraId="6A1850DD" w14:textId="77777777" w:rsidR="003E48D3" w:rsidRPr="00D15065" w:rsidRDefault="003E48D3" w:rsidP="00CA4724">
      <w:pPr>
        <w:tabs>
          <w:tab w:val="left" w:pos="284"/>
          <w:tab w:val="left" w:pos="2835"/>
          <w:tab w:val="left" w:pos="5387"/>
          <w:tab w:val="left" w:pos="7938"/>
        </w:tabs>
        <w:jc w:val="both"/>
        <w:rPr>
          <w:lang w:val="fr-FR"/>
        </w:rPr>
      </w:pPr>
      <w:r w:rsidRPr="00D15065">
        <w:rPr>
          <w:lang w:val="fr-FR"/>
        </w:rPr>
        <w:t xml:space="preserve">II. Ở </w:t>
      </w:r>
      <w:r w:rsidRPr="00D15065">
        <w:rPr>
          <w:lang w:val="vi-VN"/>
        </w:rPr>
        <w:t>F</w:t>
      </w:r>
      <w:r w:rsidRPr="00D15065">
        <w:rPr>
          <w:vertAlign w:val="subscript"/>
          <w:lang w:val="vi-VN"/>
        </w:rPr>
        <w:t>a</w:t>
      </w:r>
      <w:r w:rsidRPr="00D15065">
        <w:rPr>
          <w:lang w:val="fr-FR"/>
        </w:rPr>
        <w:t>có 8 loại kiểu gen.</w:t>
      </w:r>
    </w:p>
    <w:p w14:paraId="41E32A37" w14:textId="77777777" w:rsidR="003E48D3" w:rsidRPr="00D15065" w:rsidRDefault="003E48D3" w:rsidP="00CA4724">
      <w:pPr>
        <w:tabs>
          <w:tab w:val="left" w:pos="284"/>
          <w:tab w:val="left" w:pos="2835"/>
          <w:tab w:val="left" w:pos="5387"/>
          <w:tab w:val="left" w:pos="7938"/>
        </w:tabs>
        <w:jc w:val="both"/>
        <w:rPr>
          <w:lang w:val="fr-FR"/>
        </w:rPr>
      </w:pPr>
      <w:r w:rsidRPr="00D15065">
        <w:rPr>
          <w:lang w:val="fr-FR"/>
        </w:rPr>
        <w:t>III. Cho (P) tự thụ phấn, theo lí thuyết, ở đời con kiểu gen đồng hợp tử lặn về 3 cặp gen chiếm tỉ lệ 0,49%.</w:t>
      </w:r>
    </w:p>
    <w:p w14:paraId="42D76A74" w14:textId="77777777" w:rsidR="003E48D3" w:rsidRPr="00D15065" w:rsidRDefault="003E48D3" w:rsidP="00CA4724">
      <w:pPr>
        <w:tabs>
          <w:tab w:val="left" w:pos="284"/>
          <w:tab w:val="left" w:pos="2835"/>
          <w:tab w:val="left" w:pos="5387"/>
          <w:tab w:val="left" w:pos="7938"/>
        </w:tabs>
        <w:jc w:val="both"/>
        <w:rPr>
          <w:lang w:val="fr-FR"/>
        </w:rPr>
      </w:pPr>
      <w:r w:rsidRPr="00D15065">
        <w:rPr>
          <w:lang w:val="fr-FR"/>
        </w:rPr>
        <w:t>IV. Cho (P) tự thụ phấn, theo lí thuyết, ở đời con có tối đa 21 loại kiểu gen và 4 loại kiểu hình.</w:t>
      </w:r>
    </w:p>
    <w:p w14:paraId="5D1BC240" w14:textId="2AB8DF11" w:rsidR="003E48D3" w:rsidRPr="00D15065" w:rsidRDefault="003E48D3" w:rsidP="002A1811">
      <w:pPr>
        <w:tabs>
          <w:tab w:val="left" w:pos="284"/>
          <w:tab w:val="left" w:pos="2552"/>
          <w:tab w:val="left" w:pos="2835"/>
          <w:tab w:val="left" w:pos="5103"/>
          <w:tab w:val="left" w:pos="5387"/>
          <w:tab w:val="left" w:pos="7655"/>
          <w:tab w:val="left" w:pos="7938"/>
        </w:tabs>
        <w:jc w:val="both"/>
        <w:rPr>
          <w:lang w:val="vi-VN"/>
        </w:rPr>
      </w:pPr>
      <w:r w:rsidRPr="00D15065">
        <w:rPr>
          <w:b/>
          <w:bCs/>
          <w:lang w:val="vi-VN"/>
        </w:rPr>
        <w:t>A.</w:t>
      </w:r>
      <w:r w:rsidR="0091145D" w:rsidRPr="00D15065">
        <w:rPr>
          <w:b/>
          <w:bCs/>
        </w:rPr>
        <w:t xml:space="preserve"> </w:t>
      </w:r>
      <w:r w:rsidRPr="00D15065">
        <w:rPr>
          <w:lang w:val="fr-FR"/>
        </w:rPr>
        <w:t>4</w:t>
      </w:r>
      <w:r w:rsidRPr="00D15065">
        <w:rPr>
          <w:rStyle w:val="Bodytext2"/>
          <w:lang w:val="vi-VN"/>
        </w:rPr>
        <w:t>.</w:t>
      </w:r>
      <w:r w:rsidRPr="00D15065">
        <w:rPr>
          <w:lang w:val="vi-VN"/>
        </w:rPr>
        <w:tab/>
      </w:r>
      <w:r w:rsidRPr="00D15065">
        <w:rPr>
          <w:b/>
          <w:bCs/>
          <w:lang w:val="vi-VN"/>
        </w:rPr>
        <w:t>B.</w:t>
      </w:r>
      <w:r w:rsidRPr="00D15065">
        <w:rPr>
          <w:lang w:val="fr-FR"/>
        </w:rPr>
        <w:t>1</w:t>
      </w:r>
      <w:r w:rsidRPr="00D15065">
        <w:rPr>
          <w:rStyle w:val="Bodytext2"/>
          <w:lang w:val="vi-VN"/>
        </w:rPr>
        <w:t>.</w:t>
      </w:r>
      <w:r w:rsidRPr="00D15065">
        <w:rPr>
          <w:lang w:val="vi-VN"/>
        </w:rPr>
        <w:tab/>
      </w:r>
      <w:r w:rsidRPr="00D15065">
        <w:rPr>
          <w:b/>
          <w:bCs/>
          <w:lang w:val="vi-VN"/>
        </w:rPr>
        <w:t>C.</w:t>
      </w:r>
      <w:r w:rsidRPr="00D15065">
        <w:rPr>
          <w:lang w:val="vi-VN"/>
        </w:rPr>
        <w:t xml:space="preserve"> 3</w:t>
      </w:r>
      <w:r w:rsidRPr="00D15065">
        <w:rPr>
          <w:rStyle w:val="Bodytext2"/>
          <w:lang w:val="vi-VN"/>
        </w:rPr>
        <w:t xml:space="preserve">. </w:t>
      </w:r>
      <w:r w:rsidRPr="00D15065">
        <w:rPr>
          <w:lang w:val="vi-VN"/>
        </w:rPr>
        <w:tab/>
      </w:r>
      <w:r w:rsidRPr="00D15065">
        <w:rPr>
          <w:b/>
          <w:bCs/>
          <w:lang w:val="vi-VN"/>
        </w:rPr>
        <w:t>D.</w:t>
      </w:r>
      <w:r w:rsidRPr="00D15065">
        <w:rPr>
          <w:lang w:val="vi-VN"/>
        </w:rPr>
        <w:t xml:space="preserve"> 2</w:t>
      </w:r>
      <w:r w:rsidRPr="00D15065">
        <w:rPr>
          <w:rStyle w:val="Bodytext2"/>
          <w:lang w:val="vi-VN"/>
        </w:rPr>
        <w:t>.</w:t>
      </w:r>
    </w:p>
    <w:p w14:paraId="466C0145" w14:textId="273A945E" w:rsidR="00CA4724" w:rsidRPr="00D15065" w:rsidRDefault="00CA4724" w:rsidP="00CA4724">
      <w:pPr>
        <w:pStyle w:val="NoSpacing"/>
        <w:rPr>
          <w:rFonts w:ascii="Times New Roman" w:hAnsi="Times New Roman" w:cs="Times New Roman"/>
          <w:sz w:val="24"/>
          <w:szCs w:val="24"/>
        </w:rPr>
      </w:pPr>
      <w:r w:rsidRPr="00D15065">
        <w:rPr>
          <w:rFonts w:ascii="Times New Roman" w:hAnsi="Times New Roman" w:cs="Times New Roman"/>
          <w:b/>
          <w:sz w:val="24"/>
          <w:szCs w:val="24"/>
        </w:rPr>
        <w:t xml:space="preserve">Câu </w:t>
      </w:r>
      <w:r w:rsidR="001564A9" w:rsidRPr="00D15065">
        <w:rPr>
          <w:rFonts w:ascii="Times New Roman" w:hAnsi="Times New Roman" w:cs="Times New Roman"/>
          <w:b/>
          <w:sz w:val="24"/>
          <w:szCs w:val="24"/>
        </w:rPr>
        <w:t>4</w:t>
      </w:r>
      <w:r w:rsidR="000A4D0C" w:rsidRPr="00D15065">
        <w:rPr>
          <w:rFonts w:ascii="Times New Roman" w:hAnsi="Times New Roman" w:cs="Times New Roman"/>
          <w:b/>
          <w:sz w:val="24"/>
          <w:szCs w:val="24"/>
        </w:rPr>
        <w:t>5</w:t>
      </w:r>
      <w:r w:rsidRPr="00D15065">
        <w:rPr>
          <w:rFonts w:ascii="Times New Roman" w:hAnsi="Times New Roman" w:cs="Times New Roman"/>
          <w:b/>
          <w:sz w:val="24"/>
          <w:szCs w:val="24"/>
        </w:rPr>
        <w:t>:</w:t>
      </w:r>
      <w:r w:rsidRPr="00D15065">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D15065" w:rsidRDefault="00CA4724" w:rsidP="00CA4724">
      <w:pPr>
        <w:pStyle w:val="NoSpacing"/>
        <w:rPr>
          <w:rFonts w:ascii="Times New Roman" w:hAnsi="Times New Roman" w:cs="Times New Roman"/>
          <w:sz w:val="24"/>
          <w:szCs w:val="24"/>
        </w:rPr>
      </w:pPr>
      <w:r w:rsidRPr="00D15065">
        <w:rPr>
          <w:rFonts w:ascii="Times New Roman" w:hAnsi="Times New Roman" w:cs="Times New Roman"/>
          <w:sz w:val="24"/>
          <w:szCs w:val="24"/>
        </w:rPr>
        <w:t xml:space="preserve">  </w:t>
      </w:r>
      <w:r w:rsidRPr="00D15065">
        <w:rPr>
          <w:rFonts w:ascii="Times New Roman" w:hAnsi="Times New Roman" w:cs="Times New Roman"/>
          <w:b/>
          <w:bCs/>
          <w:sz w:val="24"/>
          <w:szCs w:val="24"/>
        </w:rPr>
        <w:t>A</w:t>
      </w:r>
      <w:r w:rsidRPr="00D15065">
        <w:rPr>
          <w:rFonts w:ascii="Times New Roman" w:hAnsi="Times New Roman" w:cs="Times New Roman"/>
          <w:sz w:val="24"/>
          <w:szCs w:val="24"/>
        </w:rPr>
        <w:t>.Aab,aab,b.</w:t>
      </w:r>
      <w:r w:rsidRPr="00D15065">
        <w:rPr>
          <w:rFonts w:ascii="Times New Roman" w:hAnsi="Times New Roman" w:cs="Times New Roman"/>
          <w:sz w:val="24"/>
          <w:szCs w:val="24"/>
        </w:rPr>
        <w:tab/>
      </w:r>
      <w:r w:rsidRPr="00D15065">
        <w:rPr>
          <w:rFonts w:ascii="Times New Roman" w:hAnsi="Times New Roman" w:cs="Times New Roman"/>
          <w:sz w:val="24"/>
          <w:szCs w:val="24"/>
        </w:rPr>
        <w:tab/>
      </w:r>
      <w:r w:rsidRPr="00D15065">
        <w:rPr>
          <w:rFonts w:ascii="Times New Roman" w:hAnsi="Times New Roman" w:cs="Times New Roman"/>
          <w:b/>
          <w:bCs/>
          <w:sz w:val="24"/>
          <w:szCs w:val="24"/>
        </w:rPr>
        <w:t>B</w:t>
      </w:r>
      <w:r w:rsidRPr="00D15065">
        <w:rPr>
          <w:rFonts w:ascii="Times New Roman" w:hAnsi="Times New Roman" w:cs="Times New Roman"/>
          <w:sz w:val="24"/>
          <w:szCs w:val="24"/>
        </w:rPr>
        <w:t>.AAB,aab,Ab,ab.</w:t>
      </w:r>
      <w:r w:rsidRPr="00D15065">
        <w:rPr>
          <w:rFonts w:ascii="Times New Roman" w:hAnsi="Times New Roman" w:cs="Times New Roman"/>
          <w:sz w:val="24"/>
          <w:szCs w:val="24"/>
        </w:rPr>
        <w:tab/>
      </w:r>
      <w:r w:rsidRPr="00D15065">
        <w:rPr>
          <w:rFonts w:ascii="Times New Roman" w:hAnsi="Times New Roman" w:cs="Times New Roman"/>
          <w:sz w:val="24"/>
          <w:szCs w:val="24"/>
        </w:rPr>
        <w:tab/>
      </w:r>
      <w:r w:rsidRPr="00D15065">
        <w:rPr>
          <w:rFonts w:ascii="Times New Roman" w:hAnsi="Times New Roman" w:cs="Times New Roman"/>
          <w:b/>
          <w:bCs/>
          <w:sz w:val="24"/>
          <w:szCs w:val="24"/>
        </w:rPr>
        <w:t>C</w:t>
      </w:r>
      <w:r w:rsidRPr="00D15065">
        <w:rPr>
          <w:rFonts w:ascii="Times New Roman" w:hAnsi="Times New Roman" w:cs="Times New Roman"/>
          <w:sz w:val="24"/>
          <w:szCs w:val="24"/>
        </w:rPr>
        <w:t>.AAb,aab,b,Ab,ab.</w:t>
      </w:r>
      <w:r w:rsidRPr="00D15065">
        <w:rPr>
          <w:rFonts w:ascii="Times New Roman" w:hAnsi="Times New Roman" w:cs="Times New Roman"/>
          <w:sz w:val="24"/>
          <w:szCs w:val="24"/>
        </w:rPr>
        <w:tab/>
      </w:r>
      <w:r w:rsidRPr="00D15065">
        <w:rPr>
          <w:rFonts w:ascii="Times New Roman" w:hAnsi="Times New Roman" w:cs="Times New Roman"/>
          <w:sz w:val="24"/>
          <w:szCs w:val="24"/>
        </w:rPr>
        <w:tab/>
      </w:r>
      <w:r w:rsidRPr="00D15065">
        <w:rPr>
          <w:rFonts w:ascii="Times New Roman" w:hAnsi="Times New Roman" w:cs="Times New Roman"/>
          <w:b/>
          <w:bCs/>
          <w:sz w:val="24"/>
          <w:szCs w:val="24"/>
        </w:rPr>
        <w:t>D</w:t>
      </w:r>
      <w:r w:rsidRPr="00D15065">
        <w:rPr>
          <w:rFonts w:ascii="Times New Roman" w:hAnsi="Times New Roman" w:cs="Times New Roman"/>
          <w:sz w:val="24"/>
          <w:szCs w:val="24"/>
        </w:rPr>
        <w:t>.AAbb,aabb,Ab,ab.</w:t>
      </w:r>
    </w:p>
    <w:p w14:paraId="297CF332" w14:textId="66E3BA31" w:rsidR="00CA4724" w:rsidRPr="00D15065" w:rsidRDefault="00CA4724" w:rsidP="00CA4724">
      <w:pPr>
        <w:tabs>
          <w:tab w:val="left" w:pos="142"/>
          <w:tab w:val="left" w:pos="2694"/>
          <w:tab w:val="left" w:pos="5245"/>
          <w:tab w:val="left" w:pos="7797"/>
        </w:tabs>
        <w:rPr>
          <w:lang w:val="vi-VN"/>
        </w:rPr>
      </w:pPr>
      <w:r w:rsidRPr="00D15065">
        <w:rPr>
          <w:b/>
        </w:rPr>
        <w:t xml:space="preserve">Câu </w:t>
      </w:r>
      <w:r w:rsidR="00A41986" w:rsidRPr="00D15065">
        <w:rPr>
          <w:b/>
        </w:rPr>
        <w:t>4</w:t>
      </w:r>
      <w:r w:rsidR="000A4D0C" w:rsidRPr="00D15065">
        <w:rPr>
          <w:b/>
        </w:rPr>
        <w:t>6</w:t>
      </w:r>
      <w:r w:rsidRPr="00D15065">
        <w:t xml:space="preserve">: </w:t>
      </w:r>
      <w:r w:rsidRPr="00D15065">
        <w:rPr>
          <w:lang w:val="vi-VN"/>
        </w:rPr>
        <w:t>Hình vẽ dưới đây mô tả cơ chế phát sinh một dạng đột biến cấu trúc NST. Phát biểu nào sau đây là đúng khi nói về dạng đột biến đó?</w:t>
      </w:r>
    </w:p>
    <w:p w14:paraId="398A805C" w14:textId="77777777" w:rsidR="00CA4724" w:rsidRPr="00D15065" w:rsidRDefault="00CA4724" w:rsidP="00CA4724">
      <w:pPr>
        <w:tabs>
          <w:tab w:val="left" w:pos="142"/>
          <w:tab w:val="left" w:pos="180"/>
          <w:tab w:val="left" w:pos="2694"/>
          <w:tab w:val="left" w:pos="5245"/>
          <w:tab w:val="left" w:pos="7740"/>
          <w:tab w:val="left" w:pos="7797"/>
        </w:tabs>
        <w:jc w:val="center"/>
        <w:rPr>
          <w:lang w:val="vi-VN"/>
        </w:rPr>
      </w:pPr>
      <w:r w:rsidRPr="00D15065">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D15065" w:rsidRDefault="00CA4724" w:rsidP="00CA4724">
      <w:pPr>
        <w:tabs>
          <w:tab w:val="left" w:pos="142"/>
          <w:tab w:val="left" w:pos="180"/>
          <w:tab w:val="left" w:pos="2694"/>
          <w:tab w:val="left" w:pos="5245"/>
          <w:tab w:val="left" w:pos="7740"/>
          <w:tab w:val="left" w:pos="7797"/>
        </w:tabs>
        <w:rPr>
          <w:lang w:val="vi-VN"/>
        </w:rPr>
      </w:pPr>
      <w:r w:rsidRPr="00D15065">
        <w:rPr>
          <w:b/>
          <w:lang w:val="vi-VN"/>
        </w:rPr>
        <w:t>A.</w:t>
      </w:r>
      <w:r w:rsidRPr="00D15065">
        <w:rPr>
          <w:lang w:val="vi-VN"/>
        </w:rPr>
        <w:t xml:space="preserve"> Cơ chế phát sinh đột biến là do sự trao đổi chéo trong cặp NST tương đồng.</w:t>
      </w:r>
    </w:p>
    <w:p w14:paraId="534EF460" w14:textId="078ABEE6" w:rsidR="00CA4724" w:rsidRPr="00D15065" w:rsidRDefault="00CA4724" w:rsidP="00CA4724">
      <w:pPr>
        <w:tabs>
          <w:tab w:val="left" w:pos="142"/>
          <w:tab w:val="left" w:pos="180"/>
          <w:tab w:val="left" w:pos="2694"/>
          <w:tab w:val="left" w:pos="5245"/>
          <w:tab w:val="left" w:pos="7740"/>
          <w:tab w:val="left" w:pos="7797"/>
        </w:tabs>
        <w:rPr>
          <w:lang w:val="vi-VN"/>
        </w:rPr>
      </w:pPr>
      <w:r w:rsidRPr="00D15065">
        <w:rPr>
          <w:b/>
          <w:lang w:val="vi-VN"/>
        </w:rPr>
        <w:t>B.</w:t>
      </w:r>
      <w:r w:rsidR="00A41986" w:rsidRPr="00D15065">
        <w:rPr>
          <w:b/>
        </w:rPr>
        <w:t xml:space="preserve"> </w:t>
      </w:r>
      <w:r w:rsidRPr="00D15065">
        <w:rPr>
          <w:lang w:val="vi-VN"/>
        </w:rPr>
        <w:t>Đột biến này đã làm thay đổi nhóm gen liên kết trên NST.</w:t>
      </w:r>
    </w:p>
    <w:p w14:paraId="1701FBB1" w14:textId="70CA4256" w:rsidR="00CA4724" w:rsidRPr="00D15065" w:rsidRDefault="00CA4724" w:rsidP="00CA4724">
      <w:pPr>
        <w:tabs>
          <w:tab w:val="left" w:pos="142"/>
          <w:tab w:val="left" w:pos="180"/>
          <w:tab w:val="left" w:pos="2694"/>
          <w:tab w:val="left" w:pos="5245"/>
          <w:tab w:val="left" w:pos="7740"/>
          <w:tab w:val="left" w:pos="7797"/>
        </w:tabs>
        <w:rPr>
          <w:lang w:val="vi-VN"/>
        </w:rPr>
      </w:pPr>
      <w:r w:rsidRPr="00D15065">
        <w:rPr>
          <w:b/>
          <w:lang w:val="vi-VN"/>
        </w:rPr>
        <w:lastRenderedPageBreak/>
        <w:t>C.</w:t>
      </w:r>
      <w:r w:rsidRPr="00D15065">
        <w:rPr>
          <w:lang w:val="vi-VN"/>
        </w:rPr>
        <w:t xml:space="preserve"> Sức sinh sản của thể đột biến thuộc dạng này không bị ảnh hưởng.</w:t>
      </w:r>
    </w:p>
    <w:p w14:paraId="42216F98" w14:textId="1A5FD3B5" w:rsidR="00CA4724" w:rsidRPr="00D15065" w:rsidRDefault="00CA4724" w:rsidP="00CA4724">
      <w:pPr>
        <w:tabs>
          <w:tab w:val="left" w:pos="142"/>
          <w:tab w:val="left" w:pos="180"/>
          <w:tab w:val="left" w:pos="2694"/>
          <w:tab w:val="left" w:pos="5245"/>
          <w:tab w:val="left" w:pos="7740"/>
          <w:tab w:val="left" w:pos="7797"/>
        </w:tabs>
        <w:rPr>
          <w:lang w:val="vi-VN"/>
        </w:rPr>
      </w:pPr>
      <w:r w:rsidRPr="00D15065">
        <w:rPr>
          <w:b/>
          <w:lang w:val="vi-VN"/>
        </w:rPr>
        <w:t>D.</w:t>
      </w:r>
      <w:r w:rsidRPr="00D15065">
        <w:rPr>
          <w:lang w:val="vi-VN"/>
        </w:rPr>
        <w:t xml:space="preserve"> Đột biến này không làm thay đổi kích thước NST.</w:t>
      </w:r>
    </w:p>
    <w:p w14:paraId="3A545056" w14:textId="20E8B05B" w:rsidR="003E48D3" w:rsidRPr="00D15065" w:rsidRDefault="003E48D3" w:rsidP="00CA4724">
      <w:pPr>
        <w:tabs>
          <w:tab w:val="left" w:pos="284"/>
          <w:tab w:val="left" w:pos="2835"/>
          <w:tab w:val="left" w:pos="5387"/>
          <w:tab w:val="left" w:pos="7938"/>
        </w:tabs>
        <w:jc w:val="both"/>
        <w:outlineLvl w:val="0"/>
        <w:rPr>
          <w:lang w:val="vi-VN"/>
        </w:rPr>
      </w:pPr>
      <w:r w:rsidRPr="00D15065">
        <w:rPr>
          <w:b/>
          <w:bCs/>
        </w:rPr>
        <w:t>Câu 4</w:t>
      </w:r>
      <w:r w:rsidR="000A4D0C" w:rsidRPr="00D15065">
        <w:rPr>
          <w:b/>
          <w:bCs/>
        </w:rPr>
        <w:t>7</w:t>
      </w:r>
      <w:r w:rsidRPr="00D15065">
        <w:rPr>
          <w:b/>
          <w:bCs/>
        </w:rPr>
        <w:t xml:space="preserve">: </w:t>
      </w:r>
      <w:r w:rsidRPr="00D15065">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D15065"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D15065">
        <w:rPr>
          <w:b/>
          <w:lang w:val="vi-VN"/>
        </w:rPr>
        <w:t>A.</w:t>
      </w:r>
      <w:r w:rsidRPr="00D15065">
        <w:rPr>
          <w:lang w:val="vi-VN"/>
        </w:rPr>
        <w:t xml:space="preserve"> 2.</w:t>
      </w:r>
      <w:r w:rsidRPr="00D15065">
        <w:rPr>
          <w:b/>
          <w:lang w:val="vi-VN"/>
        </w:rPr>
        <w:tab/>
        <w:t>B.</w:t>
      </w:r>
      <w:r w:rsidRPr="00D15065">
        <w:rPr>
          <w:lang w:val="vi-VN"/>
        </w:rPr>
        <w:t xml:space="preserve"> 4.</w:t>
      </w:r>
      <w:r w:rsidRPr="00D15065">
        <w:rPr>
          <w:b/>
          <w:lang w:val="vi-VN"/>
        </w:rPr>
        <w:tab/>
        <w:t>C.</w:t>
      </w:r>
      <w:r w:rsidRPr="00D15065">
        <w:rPr>
          <w:lang w:val="vi-VN"/>
        </w:rPr>
        <w:t xml:space="preserve"> 3.</w:t>
      </w:r>
      <w:r w:rsidRPr="00D15065">
        <w:rPr>
          <w:b/>
          <w:lang w:val="vi-VN"/>
        </w:rPr>
        <w:tab/>
        <w:t>D.</w:t>
      </w:r>
      <w:r w:rsidRPr="00D15065">
        <w:rPr>
          <w:lang w:val="vi-VN"/>
        </w:rPr>
        <w:t xml:space="preserve"> 5.</w:t>
      </w:r>
    </w:p>
    <w:p w14:paraId="28B2B4E4" w14:textId="2A7A1F89" w:rsidR="000A4D0C" w:rsidRPr="00D15065" w:rsidRDefault="000A4D0C" w:rsidP="000A4D0C">
      <w:pPr>
        <w:tabs>
          <w:tab w:val="left" w:pos="284"/>
          <w:tab w:val="left" w:pos="2835"/>
          <w:tab w:val="left" w:pos="5387"/>
          <w:tab w:val="left" w:pos="7797"/>
        </w:tabs>
        <w:rPr>
          <w:rFonts w:eastAsia="Calibri"/>
        </w:rPr>
      </w:pPr>
      <w:r w:rsidRPr="00D15065">
        <w:rPr>
          <w:rFonts w:eastAsia="Calibri"/>
          <w:b/>
          <w:bCs/>
        </w:rPr>
        <w:t xml:space="preserve">Câu 48: </w:t>
      </w:r>
      <w:r w:rsidRPr="00D15065">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6AD255B5" w14:textId="77777777" w:rsidR="000A4D0C" w:rsidRPr="00D15065" w:rsidRDefault="000A4D0C" w:rsidP="000A4D0C">
      <w:pPr>
        <w:tabs>
          <w:tab w:val="left" w:pos="284"/>
          <w:tab w:val="left" w:pos="2835"/>
          <w:tab w:val="left" w:pos="5387"/>
          <w:tab w:val="left" w:pos="7797"/>
        </w:tabs>
        <w:rPr>
          <w:rFonts w:eastAsia="Calibri"/>
        </w:rPr>
      </w:pPr>
      <w:r w:rsidRPr="00D15065">
        <w:rPr>
          <w:rFonts w:eastAsia="Calibri"/>
          <w:b/>
          <w:bCs/>
        </w:rPr>
        <w:t>A.</w:t>
      </w:r>
      <w:r w:rsidRPr="00D15065">
        <w:rPr>
          <w:rFonts w:eastAsia="Calibri"/>
        </w:rPr>
        <w:t xml:space="preserve"> Quần thể có 75% cây hoa đỏ, 25% cây hoa trắng.</w:t>
      </w:r>
      <w:r w:rsidRPr="00D15065">
        <w:rPr>
          <w:rFonts w:eastAsia="Calibri"/>
        </w:rPr>
        <w:tab/>
      </w:r>
    </w:p>
    <w:p w14:paraId="222EFA84" w14:textId="77777777" w:rsidR="000A4D0C" w:rsidRPr="00D15065" w:rsidRDefault="000A4D0C" w:rsidP="000A4D0C">
      <w:pPr>
        <w:tabs>
          <w:tab w:val="left" w:pos="284"/>
          <w:tab w:val="left" w:pos="2835"/>
          <w:tab w:val="left" w:pos="5387"/>
          <w:tab w:val="left" w:pos="7797"/>
        </w:tabs>
        <w:rPr>
          <w:rFonts w:eastAsia="Calibri"/>
        </w:rPr>
      </w:pPr>
      <w:r w:rsidRPr="00D15065">
        <w:rPr>
          <w:rFonts w:eastAsia="Calibri"/>
          <w:b/>
        </w:rPr>
        <w:t>B.</w:t>
      </w:r>
      <w:r w:rsidRPr="00D15065">
        <w:rPr>
          <w:rFonts w:eastAsia="Calibri"/>
        </w:rPr>
        <w:t>Quần thể có 50% cây hoa đỏ, 50% cây hoa trắng.</w:t>
      </w:r>
    </w:p>
    <w:p w14:paraId="7F4D53DF" w14:textId="77777777" w:rsidR="000A4D0C" w:rsidRPr="00D15065" w:rsidRDefault="000A4D0C" w:rsidP="000A4D0C">
      <w:pPr>
        <w:tabs>
          <w:tab w:val="left" w:pos="284"/>
          <w:tab w:val="left" w:pos="2835"/>
          <w:tab w:val="left" w:pos="5387"/>
          <w:tab w:val="left" w:pos="7797"/>
        </w:tabs>
        <w:rPr>
          <w:rFonts w:eastAsia="Calibri"/>
          <w:b/>
        </w:rPr>
      </w:pPr>
      <w:r w:rsidRPr="00D15065">
        <w:rPr>
          <w:rFonts w:eastAsia="Calibri"/>
          <w:b/>
        </w:rPr>
        <w:t>C.</w:t>
      </w:r>
      <w:r w:rsidRPr="00D15065">
        <w:rPr>
          <w:rFonts w:eastAsia="Calibri"/>
        </w:rPr>
        <w:t>Quần thể có 100% cây hoa đỏ.</w:t>
      </w:r>
      <w:r w:rsidRPr="00D15065">
        <w:rPr>
          <w:rFonts w:eastAsia="Calibri"/>
          <w:b/>
        </w:rPr>
        <w:tab/>
      </w:r>
    </w:p>
    <w:p w14:paraId="54977B83" w14:textId="77777777" w:rsidR="000A4D0C" w:rsidRPr="00D15065" w:rsidRDefault="000A4D0C" w:rsidP="000A4D0C">
      <w:pPr>
        <w:tabs>
          <w:tab w:val="left" w:pos="284"/>
          <w:tab w:val="left" w:pos="2835"/>
          <w:tab w:val="left" w:pos="5387"/>
          <w:tab w:val="left" w:pos="7797"/>
        </w:tabs>
        <w:rPr>
          <w:rFonts w:eastAsia="Calibri"/>
          <w:b/>
          <w:bCs/>
        </w:rPr>
      </w:pPr>
      <w:r w:rsidRPr="00D15065">
        <w:rPr>
          <w:rFonts w:eastAsia="Calibri"/>
          <w:b/>
        </w:rPr>
        <w:t>D.</w:t>
      </w:r>
      <w:r w:rsidRPr="00D15065">
        <w:rPr>
          <w:rFonts w:eastAsia="Calibri"/>
        </w:rPr>
        <w:t>Quần thể có 100% cây hoa trắng.</w:t>
      </w:r>
    </w:p>
    <w:p w14:paraId="526A20D6" w14:textId="4646D919" w:rsidR="000A4D0C" w:rsidRPr="00D15065" w:rsidRDefault="000A4D0C" w:rsidP="000A4D0C">
      <w:pPr>
        <w:tabs>
          <w:tab w:val="left" w:pos="360"/>
          <w:tab w:val="left" w:pos="3060"/>
          <w:tab w:val="left" w:pos="5760"/>
          <w:tab w:val="left" w:pos="8460"/>
        </w:tabs>
        <w:jc w:val="both"/>
      </w:pPr>
      <w:r w:rsidRPr="00D15065">
        <w:rPr>
          <w:b/>
          <w:bCs/>
        </w:rPr>
        <w:t>Câu 49</w:t>
      </w:r>
      <w:r w:rsidRPr="00D15065">
        <w:t>: Ở đậu Hà Lan, alen A quy định thân cao trội hoàn toàn so với alen a quy định thân thấp. Cho các cây thân cao giao phấn với nhau thu được F</w:t>
      </w:r>
      <w:r w:rsidRPr="00D15065">
        <w:rPr>
          <w:vertAlign w:val="subscript"/>
        </w:rPr>
        <w:t>1</w:t>
      </w:r>
      <w:r w:rsidRPr="00D15065">
        <w:t xml:space="preserve"> có tỉ lệ kiểu hình gồm 84% thân cao và 16% thân thấp, biết quần thể đang ở trạng thái cân bằng. Trong các phát biểu sau đây, có bao nhiêu phát biểu đúng? </w:t>
      </w:r>
    </w:p>
    <w:p w14:paraId="4C7AA030" w14:textId="77777777" w:rsidR="000A4D0C" w:rsidRPr="00D15065" w:rsidRDefault="000A4D0C" w:rsidP="000A4D0C">
      <w:pPr>
        <w:tabs>
          <w:tab w:val="left" w:pos="360"/>
          <w:tab w:val="left" w:pos="3060"/>
          <w:tab w:val="left" w:pos="5760"/>
          <w:tab w:val="left" w:pos="8460"/>
        </w:tabs>
        <w:jc w:val="both"/>
      </w:pPr>
      <w:r w:rsidRPr="00D15065">
        <w:t xml:space="preserve">I. Tần số alen A = 0,6 và tần số alen a= 0,4 </w:t>
      </w:r>
    </w:p>
    <w:p w14:paraId="1760213D" w14:textId="77777777" w:rsidR="000A4D0C" w:rsidRPr="00D15065" w:rsidRDefault="000A4D0C" w:rsidP="000A4D0C">
      <w:pPr>
        <w:tabs>
          <w:tab w:val="left" w:pos="360"/>
          <w:tab w:val="left" w:pos="3060"/>
          <w:tab w:val="left" w:pos="5760"/>
          <w:tab w:val="left" w:pos="8460"/>
        </w:tabs>
        <w:jc w:val="both"/>
      </w:pPr>
      <w:r w:rsidRPr="00D15065">
        <w:t>II. Nếu cho các cây thân cao F</w:t>
      </w:r>
      <w:r w:rsidRPr="00D15065">
        <w:rPr>
          <w:vertAlign w:val="subscript"/>
        </w:rPr>
        <w:t>1</w:t>
      </w:r>
      <w:r w:rsidRPr="00D15065">
        <w:t xml:space="preserve"> tự thụ phấn thì tỉ lệ kiểu hình ở F</w:t>
      </w:r>
      <w:r w:rsidRPr="00D15065">
        <w:rPr>
          <w:vertAlign w:val="subscript"/>
        </w:rPr>
        <w:t>2</w:t>
      </w:r>
      <w:r w:rsidRPr="00D15065">
        <w:t xml:space="preserve"> là 6 thân cao :1 thân thấp. </w:t>
      </w:r>
    </w:p>
    <w:p w14:paraId="5DE7E5CB" w14:textId="77777777" w:rsidR="000A4D0C" w:rsidRPr="00D15065" w:rsidRDefault="000A4D0C" w:rsidP="000A4D0C">
      <w:pPr>
        <w:tabs>
          <w:tab w:val="left" w:pos="360"/>
          <w:tab w:val="left" w:pos="3060"/>
          <w:tab w:val="left" w:pos="5760"/>
          <w:tab w:val="left" w:pos="8460"/>
        </w:tabs>
        <w:jc w:val="both"/>
      </w:pPr>
      <w:r w:rsidRPr="00D15065">
        <w:t>III. Nếu cho các cây thân cao F</w:t>
      </w:r>
      <w:r w:rsidRPr="00D15065">
        <w:rPr>
          <w:vertAlign w:val="subscript"/>
        </w:rPr>
        <w:t>1</w:t>
      </w:r>
      <w:r w:rsidRPr="00D15065">
        <w:t xml:space="preserve"> có kiểu gen dị hợp giao phấn với nhau thì tỉ lệ kiểu hình ở F</w:t>
      </w:r>
      <w:r w:rsidRPr="00D15065">
        <w:rPr>
          <w:vertAlign w:val="subscript"/>
        </w:rPr>
        <w:t>2</w:t>
      </w:r>
      <w:r w:rsidRPr="00D15065">
        <w:t xml:space="preserve"> là 45 thân cao : 4 thân thấp. </w:t>
      </w:r>
    </w:p>
    <w:p w14:paraId="24678546" w14:textId="77777777" w:rsidR="000A4D0C" w:rsidRPr="00D15065" w:rsidRDefault="000A4D0C" w:rsidP="000A4D0C">
      <w:pPr>
        <w:tabs>
          <w:tab w:val="left" w:pos="360"/>
          <w:tab w:val="left" w:pos="3060"/>
          <w:tab w:val="left" w:pos="5760"/>
          <w:tab w:val="left" w:pos="8460"/>
        </w:tabs>
        <w:jc w:val="both"/>
      </w:pPr>
      <w:r w:rsidRPr="00D15065">
        <w:t>IV. Nếu cho các cây thân cao F</w:t>
      </w:r>
      <w:r w:rsidRPr="00D15065">
        <w:rPr>
          <w:vertAlign w:val="subscript"/>
        </w:rPr>
        <w:t>1</w:t>
      </w:r>
      <w:r w:rsidRPr="00D15065">
        <w:t xml:space="preserve"> giao phấn với các cây thân thấp F</w:t>
      </w:r>
      <w:r w:rsidRPr="00D15065">
        <w:rPr>
          <w:vertAlign w:val="subscript"/>
        </w:rPr>
        <w:t>1</w:t>
      </w:r>
      <w:r w:rsidRPr="00D15065">
        <w:t xml:space="preserve"> thì tỉ lệ kiểu hình thân thấp sẽ tăng so với tỉ lệ thu được ở F</w:t>
      </w:r>
      <w:r w:rsidRPr="00D15065">
        <w:rPr>
          <w:vertAlign w:val="subscript"/>
        </w:rPr>
        <w:t>1</w:t>
      </w:r>
      <w:r w:rsidRPr="00D15065">
        <w:t>. </w:t>
      </w:r>
    </w:p>
    <w:p w14:paraId="327090D1" w14:textId="77777777" w:rsidR="000A4D0C" w:rsidRPr="00D15065" w:rsidRDefault="000A4D0C" w:rsidP="000A4D0C">
      <w:pPr>
        <w:tabs>
          <w:tab w:val="left" w:pos="360"/>
          <w:tab w:val="left" w:pos="3060"/>
          <w:tab w:val="left" w:pos="5760"/>
          <w:tab w:val="left" w:pos="8460"/>
        </w:tabs>
        <w:jc w:val="both"/>
        <w:rPr>
          <w:b/>
          <w:bCs/>
        </w:rPr>
      </w:pPr>
      <w:r w:rsidRPr="00D15065">
        <w:tab/>
      </w:r>
      <w:r w:rsidRPr="00D15065">
        <w:rPr>
          <w:b/>
        </w:rPr>
        <w:t>A.</w:t>
      </w:r>
      <w:r w:rsidRPr="00D15065">
        <w:t xml:space="preserve"> 1. </w:t>
      </w:r>
      <w:r w:rsidRPr="00D15065">
        <w:tab/>
      </w:r>
      <w:r w:rsidRPr="00D15065">
        <w:rPr>
          <w:b/>
        </w:rPr>
        <w:t>B.</w:t>
      </w:r>
      <w:r w:rsidRPr="00D15065">
        <w:t>2 </w:t>
      </w:r>
      <w:r w:rsidRPr="00D15065">
        <w:tab/>
      </w:r>
      <w:r w:rsidRPr="00D15065">
        <w:rPr>
          <w:b/>
        </w:rPr>
        <w:t>C.</w:t>
      </w:r>
      <w:r w:rsidRPr="00D15065">
        <w:t xml:space="preserve"> 3 </w:t>
      </w:r>
      <w:r w:rsidRPr="00D15065">
        <w:tab/>
      </w:r>
      <w:r w:rsidRPr="00D15065">
        <w:rPr>
          <w:b/>
          <w:bCs/>
        </w:rPr>
        <w:t xml:space="preserve">D. </w:t>
      </w:r>
      <w:r w:rsidRPr="00D15065">
        <w:rPr>
          <w:bCs/>
        </w:rPr>
        <w:t xml:space="preserve">4 </w:t>
      </w:r>
    </w:p>
    <w:p w14:paraId="19D2A16F" w14:textId="5EFD6220" w:rsidR="00E25A94" w:rsidRPr="00D15065" w:rsidRDefault="003E48D3" w:rsidP="00CC7DF0">
      <w:pPr>
        <w:tabs>
          <w:tab w:val="left" w:pos="284"/>
          <w:tab w:val="left" w:pos="2835"/>
          <w:tab w:val="left" w:pos="5387"/>
          <w:tab w:val="left" w:pos="7797"/>
        </w:tabs>
        <w:ind w:right="57"/>
        <w:jc w:val="both"/>
      </w:pPr>
      <w:r w:rsidRPr="00D15065">
        <w:rPr>
          <w:b/>
        </w:rPr>
        <w:t xml:space="preserve">Câu </w:t>
      </w:r>
      <w:r w:rsidR="00A41986" w:rsidRPr="00D15065">
        <w:rPr>
          <w:b/>
        </w:rPr>
        <w:t>50</w:t>
      </w:r>
      <w:r w:rsidR="00E25A94" w:rsidRPr="00D15065">
        <w:rPr>
          <w:b/>
        </w:rPr>
        <w:t>:</w:t>
      </w:r>
      <w:r w:rsidR="00E25A94" w:rsidRPr="00D15065">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D15065" w:rsidRDefault="00E25A94" w:rsidP="00CA4724">
      <w:pPr>
        <w:tabs>
          <w:tab w:val="left" w:pos="284"/>
          <w:tab w:val="left" w:pos="2835"/>
          <w:tab w:val="left" w:pos="5387"/>
          <w:tab w:val="left" w:pos="7797"/>
        </w:tabs>
        <w:ind w:left="57" w:right="57"/>
        <w:jc w:val="both"/>
      </w:pPr>
      <w:r w:rsidRPr="00D15065">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D15065" w:rsidRDefault="00E25A94" w:rsidP="00CA4724">
      <w:pPr>
        <w:tabs>
          <w:tab w:val="left" w:pos="284"/>
          <w:tab w:val="left" w:pos="2835"/>
          <w:tab w:val="left" w:pos="5387"/>
          <w:tab w:val="left" w:pos="7797"/>
        </w:tabs>
        <w:ind w:left="57" w:right="57"/>
        <w:jc w:val="both"/>
      </w:pPr>
    </w:p>
    <w:p w14:paraId="1E63A673" w14:textId="77777777" w:rsidR="00E25A94" w:rsidRPr="00D15065" w:rsidRDefault="00E25A94" w:rsidP="00CA4724">
      <w:pPr>
        <w:tabs>
          <w:tab w:val="left" w:pos="284"/>
          <w:tab w:val="left" w:pos="2835"/>
          <w:tab w:val="left" w:pos="5387"/>
          <w:tab w:val="left" w:pos="7797"/>
        </w:tabs>
        <w:ind w:left="57" w:right="57"/>
        <w:jc w:val="both"/>
      </w:pPr>
      <w:r w:rsidRPr="00D15065">
        <w:t>Phân tích phả hệ trên, có bao nhiêu phát biểu sau đây đúng?</w:t>
      </w:r>
    </w:p>
    <w:p w14:paraId="6FF55ED1" w14:textId="77777777" w:rsidR="00E25A94" w:rsidRPr="00D15065" w:rsidRDefault="00E25A94" w:rsidP="00CA4724">
      <w:pPr>
        <w:tabs>
          <w:tab w:val="left" w:pos="284"/>
          <w:tab w:val="left" w:pos="2835"/>
          <w:tab w:val="left" w:pos="5387"/>
          <w:tab w:val="left" w:pos="7797"/>
        </w:tabs>
        <w:ind w:left="57" w:right="57"/>
        <w:jc w:val="both"/>
      </w:pPr>
      <w:r w:rsidRPr="00D15065">
        <w:t>I. Có thể xác định được tối đa kiểu gen của 10 người.</w:t>
      </w:r>
    </w:p>
    <w:p w14:paraId="33437E59" w14:textId="77777777" w:rsidR="00E25A94" w:rsidRPr="00D15065" w:rsidRDefault="00E25A94" w:rsidP="00CA4724">
      <w:pPr>
        <w:tabs>
          <w:tab w:val="left" w:pos="284"/>
          <w:tab w:val="left" w:pos="2835"/>
          <w:tab w:val="left" w:pos="5387"/>
          <w:tab w:val="left" w:pos="7797"/>
        </w:tabs>
        <w:ind w:left="57" w:right="57"/>
        <w:jc w:val="both"/>
      </w:pPr>
      <w:r w:rsidRPr="00D15065">
        <w:t>II. Tất cả các con của cặp 10-11 đều bị một trong hai bệnh trên.</w:t>
      </w:r>
    </w:p>
    <w:p w14:paraId="3F52F114" w14:textId="77777777" w:rsidR="00E25A94" w:rsidRPr="00D15065" w:rsidRDefault="00E25A94" w:rsidP="00CA4724">
      <w:pPr>
        <w:tabs>
          <w:tab w:val="left" w:pos="284"/>
          <w:tab w:val="left" w:pos="2835"/>
          <w:tab w:val="left" w:pos="5387"/>
          <w:tab w:val="left" w:pos="7797"/>
        </w:tabs>
        <w:ind w:left="57" w:right="57"/>
        <w:jc w:val="both"/>
      </w:pPr>
      <w:r w:rsidRPr="00D15065">
        <w:t>III. Xác suất sinh con thứ 3 không bị bệnh của cặp 8-9 là 50%.</w:t>
      </w:r>
    </w:p>
    <w:p w14:paraId="6BF75073" w14:textId="77777777" w:rsidR="00E25A94" w:rsidRPr="00D15065" w:rsidRDefault="00E25A94" w:rsidP="00CA4724">
      <w:pPr>
        <w:tabs>
          <w:tab w:val="left" w:pos="284"/>
          <w:tab w:val="left" w:pos="2835"/>
          <w:tab w:val="left" w:pos="5387"/>
          <w:tab w:val="left" w:pos="7797"/>
        </w:tabs>
        <w:ind w:left="57" w:right="57"/>
        <w:jc w:val="both"/>
      </w:pPr>
      <w:r w:rsidRPr="00D15065">
        <w:t xml:space="preserve">IV. Hai cặp vợ chồng ở thế hệ thứ hai đều có thể sinh con bị cả hai bệnh. </w:t>
      </w:r>
    </w:p>
    <w:p w14:paraId="09D630DC" w14:textId="77777777" w:rsidR="00E25A94" w:rsidRPr="00D15065" w:rsidRDefault="00E25A94" w:rsidP="00CA4724">
      <w:pPr>
        <w:tabs>
          <w:tab w:val="left" w:pos="284"/>
          <w:tab w:val="left" w:pos="2835"/>
          <w:tab w:val="left" w:pos="5387"/>
          <w:tab w:val="left" w:pos="7797"/>
        </w:tabs>
        <w:ind w:left="57" w:right="57"/>
        <w:jc w:val="both"/>
      </w:pPr>
      <w:r w:rsidRPr="00D15065">
        <w:rPr>
          <w:b/>
          <w:bCs/>
        </w:rPr>
        <w:t xml:space="preserve">A. </w:t>
      </w:r>
      <w:r w:rsidRPr="00D15065">
        <w:t>1.</w:t>
      </w:r>
      <w:r w:rsidRPr="00D15065">
        <w:rPr>
          <w:b/>
        </w:rPr>
        <w:tab/>
        <w:t>B.</w:t>
      </w:r>
      <w:r w:rsidRPr="00D15065">
        <w:rPr>
          <w:b/>
          <w:bCs/>
        </w:rPr>
        <w:t xml:space="preserve"> </w:t>
      </w:r>
      <w:r w:rsidRPr="00D15065">
        <w:t>2.</w:t>
      </w:r>
      <w:r w:rsidRPr="00D15065">
        <w:rPr>
          <w:b/>
        </w:rPr>
        <w:tab/>
        <w:t>C.</w:t>
      </w:r>
      <w:r w:rsidRPr="00D15065">
        <w:rPr>
          <w:b/>
          <w:bCs/>
        </w:rPr>
        <w:t xml:space="preserve"> </w:t>
      </w:r>
      <w:r w:rsidRPr="00D15065">
        <w:t>3.</w:t>
      </w:r>
      <w:r w:rsidRPr="00D15065">
        <w:rPr>
          <w:b/>
        </w:rPr>
        <w:tab/>
        <w:t>D.</w:t>
      </w:r>
      <w:r w:rsidRPr="00D15065">
        <w:rPr>
          <w:b/>
          <w:bCs/>
        </w:rPr>
        <w:t xml:space="preserve"> </w:t>
      </w:r>
      <w:r w:rsidRPr="00D15065">
        <w:t>4.</w:t>
      </w:r>
    </w:p>
    <w:p w14:paraId="50A71980" w14:textId="77777777" w:rsidR="00096F62" w:rsidRPr="00D15065" w:rsidRDefault="00096F62" w:rsidP="00CA4724"/>
    <w:sectPr w:rsidR="00096F62" w:rsidRPr="00D15065" w:rsidSect="00CA4724">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D812F" w14:textId="77777777" w:rsidR="00C6728A" w:rsidRDefault="00C6728A" w:rsidP="006D7AA2">
      <w:r>
        <w:separator/>
      </w:r>
    </w:p>
  </w:endnote>
  <w:endnote w:type="continuationSeparator" w:id="0">
    <w:p w14:paraId="30E7E190" w14:textId="77777777" w:rsidR="00C6728A" w:rsidRDefault="00C6728A"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F8E605" w14:textId="77777777" w:rsidR="00C6728A" w:rsidRDefault="00C6728A" w:rsidP="006D7AA2">
      <w:r>
        <w:separator/>
      </w:r>
    </w:p>
  </w:footnote>
  <w:footnote w:type="continuationSeparator" w:id="0">
    <w:p w14:paraId="2E4E2CEC" w14:textId="77777777" w:rsidR="00C6728A" w:rsidRDefault="00C6728A"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96F62"/>
    <w:rsid w:val="000145BB"/>
    <w:rsid w:val="000247B1"/>
    <w:rsid w:val="00055984"/>
    <w:rsid w:val="00066CAA"/>
    <w:rsid w:val="00096F62"/>
    <w:rsid w:val="000A22CC"/>
    <w:rsid w:val="000A4D0C"/>
    <w:rsid w:val="000D0C33"/>
    <w:rsid w:val="00104722"/>
    <w:rsid w:val="001564A9"/>
    <w:rsid w:val="002052DE"/>
    <w:rsid w:val="002836CA"/>
    <w:rsid w:val="002A1811"/>
    <w:rsid w:val="002B0E17"/>
    <w:rsid w:val="00395713"/>
    <w:rsid w:val="003E48D3"/>
    <w:rsid w:val="004330C7"/>
    <w:rsid w:val="004E088E"/>
    <w:rsid w:val="00503A4A"/>
    <w:rsid w:val="00530120"/>
    <w:rsid w:val="005547F3"/>
    <w:rsid w:val="0055729E"/>
    <w:rsid w:val="005C3F0F"/>
    <w:rsid w:val="005E3DAE"/>
    <w:rsid w:val="00654122"/>
    <w:rsid w:val="006D7AA2"/>
    <w:rsid w:val="00706873"/>
    <w:rsid w:val="00746C6E"/>
    <w:rsid w:val="00863A9D"/>
    <w:rsid w:val="008C5B0C"/>
    <w:rsid w:val="008F66DD"/>
    <w:rsid w:val="0091145D"/>
    <w:rsid w:val="00925658"/>
    <w:rsid w:val="0094695D"/>
    <w:rsid w:val="00986A20"/>
    <w:rsid w:val="009A5160"/>
    <w:rsid w:val="009E3670"/>
    <w:rsid w:val="00A130BF"/>
    <w:rsid w:val="00A41986"/>
    <w:rsid w:val="00A573D4"/>
    <w:rsid w:val="00AD2E19"/>
    <w:rsid w:val="00AD526B"/>
    <w:rsid w:val="00B00ACE"/>
    <w:rsid w:val="00B10965"/>
    <w:rsid w:val="00B30AD7"/>
    <w:rsid w:val="00BB5BE2"/>
    <w:rsid w:val="00BD763D"/>
    <w:rsid w:val="00BE1C53"/>
    <w:rsid w:val="00C45B31"/>
    <w:rsid w:val="00C6728A"/>
    <w:rsid w:val="00CA4724"/>
    <w:rsid w:val="00CB4872"/>
    <w:rsid w:val="00CC7DB6"/>
    <w:rsid w:val="00CC7DF0"/>
    <w:rsid w:val="00CD48B2"/>
    <w:rsid w:val="00D15065"/>
    <w:rsid w:val="00D311E8"/>
    <w:rsid w:val="00D8215B"/>
    <w:rsid w:val="00DB2B0A"/>
    <w:rsid w:val="00DB3B0D"/>
    <w:rsid w:val="00E15330"/>
    <w:rsid w:val="00E25A94"/>
    <w:rsid w:val="00E30FF3"/>
    <w:rsid w:val="00E40AEB"/>
    <w:rsid w:val="00E73A6E"/>
    <w:rsid w:val="00E97505"/>
    <w:rsid w:val="00F07B67"/>
    <w:rsid w:val="00F20B2C"/>
    <w:rsid w:val="00F261E2"/>
    <w:rsid w:val="00F94BCC"/>
    <w:rsid w:val="00FB0DB5"/>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80B6EA-C4E2-48F8-8344-EFE93F615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5</TotalTime>
  <Pages>1</Pages>
  <Words>3399</Words>
  <Characters>19379</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9-24T02:23:00Z</cp:lastPrinted>
  <dcterms:created xsi:type="dcterms:W3CDTF">2021-07-02T00:48:00Z</dcterms:created>
  <dcterms:modified xsi:type="dcterms:W3CDTF">2022-10-20T22:52:00Z</dcterms:modified>
</cp:coreProperties>
</file>